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77AB28A" w14:textId="222F063D" w:rsidR="008E30EC" w:rsidRPr="00FA0F6E" w:rsidRDefault="008E30EC" w:rsidP="0024177F">
      <w:pPr>
        <w:suppressAutoHyphens w:val="0"/>
        <w:ind w:right="-284" w:firstLine="567"/>
        <w:jc w:val="right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Приложение 7 ОП ВО</w:t>
      </w:r>
    </w:p>
    <w:p w14:paraId="49204621" w14:textId="77777777" w:rsidR="008E30EC" w:rsidRPr="00FA0F6E" w:rsidRDefault="008E30EC" w:rsidP="0024177F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</w:p>
    <w:p w14:paraId="762F2C56" w14:textId="77777777" w:rsidR="008E30EC" w:rsidRPr="00FA0F6E" w:rsidRDefault="008E30EC" w:rsidP="0024177F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Федеральное государственное бюджетное образовательное </w:t>
      </w:r>
    </w:p>
    <w:p w14:paraId="0AC4E2F8" w14:textId="77777777" w:rsidR="008E30EC" w:rsidRPr="00FA0F6E" w:rsidRDefault="008E30EC" w:rsidP="0024177F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учреждение высшего образования</w:t>
      </w:r>
    </w:p>
    <w:p w14:paraId="3E440428" w14:textId="77777777" w:rsidR="008E30EC" w:rsidRPr="00FA0F6E" w:rsidRDefault="008E30EC" w:rsidP="0024177F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«РОССИЙСКАЯ АКАДЕМИЯ НАРОДНОГО ХОЗЯЙСТВА И ГОСУДАРСТВЕННОЙ СЛУЖБЫ ПРИ ПРЕЗИДЕНТЕ РОССИЙСКОЙ ФЕДЕРАЦИИ»</w:t>
      </w:r>
    </w:p>
    <w:p w14:paraId="526057FC" w14:textId="77777777" w:rsidR="008E30EC" w:rsidRPr="00FA0F6E" w:rsidRDefault="008E30EC" w:rsidP="0024177F">
      <w:pPr>
        <w:pBdr>
          <w:bottom w:val="thinThickSmallGap" w:sz="24" w:space="0" w:color="auto"/>
        </w:pBd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551C3623" w14:textId="77777777" w:rsidR="008E30EC" w:rsidRPr="00FA0F6E" w:rsidRDefault="008E30EC" w:rsidP="0024177F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СЕВЕРО-ЗАПАДНЫЙ ИНСТИТУТ УПРАВЛЕНИЯ - филиал РАНХиГС</w:t>
      </w:r>
    </w:p>
    <w:p w14:paraId="3655C384" w14:textId="77777777" w:rsidR="008E30EC" w:rsidRPr="00FA0F6E" w:rsidRDefault="008E30EC" w:rsidP="0024177F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</w:p>
    <w:p w14:paraId="133A80E3" w14:textId="77777777" w:rsidR="008E30EC" w:rsidRPr="00FA0F6E" w:rsidRDefault="008E30EC" w:rsidP="0024177F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</w:p>
    <w:p w14:paraId="466F4773" w14:textId="77777777" w:rsidR="008E30EC" w:rsidRPr="00FA0F6E" w:rsidRDefault="008E30EC" w:rsidP="0024177F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КАФЕДРА ПРАВОВЕДЕНИЯ </w:t>
      </w:r>
    </w:p>
    <w:p w14:paraId="3614EF74" w14:textId="77777777" w:rsidR="008E30EC" w:rsidRPr="00FA0F6E" w:rsidRDefault="008E30EC" w:rsidP="0024177F">
      <w:pPr>
        <w:suppressAutoHyphens w:val="0"/>
        <w:ind w:firstLine="567"/>
        <w:jc w:val="center"/>
        <w:rPr>
          <w:rFonts w:ascii="Times New Roman" w:eastAsia="MS Mincho" w:hAnsi="Times New Roman"/>
          <w:sz w:val="24"/>
          <w:szCs w:val="24"/>
        </w:rPr>
      </w:pPr>
    </w:p>
    <w:tbl>
      <w:tblPr>
        <w:tblW w:w="9747" w:type="dxa"/>
        <w:tblInd w:w="-108" w:type="dxa"/>
        <w:tblLook w:val="00A0" w:firstRow="1" w:lastRow="0" w:firstColumn="1" w:lastColumn="0" w:noHBand="0" w:noVBand="0"/>
      </w:tblPr>
      <w:tblGrid>
        <w:gridCol w:w="5070"/>
        <w:gridCol w:w="4677"/>
      </w:tblGrid>
      <w:tr w:rsidR="008E30EC" w:rsidRPr="00FA0F6E" w14:paraId="367FF643" w14:textId="77777777" w:rsidTr="008E30EC">
        <w:trPr>
          <w:trHeight w:val="2430"/>
        </w:trPr>
        <w:tc>
          <w:tcPr>
            <w:tcW w:w="5070" w:type="dxa"/>
          </w:tcPr>
          <w:p w14:paraId="5C330576" w14:textId="77777777" w:rsidR="008E30EC" w:rsidRPr="00FA0F6E" w:rsidRDefault="008E30EC" w:rsidP="0024177F">
            <w:pPr>
              <w:suppressAutoHyphens w:val="0"/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2C657548" w14:textId="77777777" w:rsidR="008E30EC" w:rsidRPr="00FA0F6E" w:rsidRDefault="008E30EC" w:rsidP="0024177F">
            <w:pPr>
              <w:suppressAutoHyphens w:val="0"/>
              <w:ind w:firstLine="567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</w:p>
        </w:tc>
        <w:tc>
          <w:tcPr>
            <w:tcW w:w="4677" w:type="dxa"/>
            <w:hideMark/>
          </w:tcPr>
          <w:p w14:paraId="4B5116D5" w14:textId="77777777" w:rsidR="008E30EC" w:rsidRPr="00FA0F6E" w:rsidRDefault="008E30EC" w:rsidP="0024177F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УТВЕРЖДЕНА</w:t>
            </w:r>
          </w:p>
          <w:p w14:paraId="6E96C68A" w14:textId="77777777" w:rsidR="004B65CE" w:rsidRPr="004B65CE" w:rsidRDefault="008E30EC" w:rsidP="0024177F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Методической комиссией по направлениям 40.03.01, 40.04.01, 40.06.01 Юриспруденция</w:t>
            </w:r>
          </w:p>
          <w:p w14:paraId="0C1FAEC2" w14:textId="3939E5AC" w:rsidR="008E30EC" w:rsidRPr="00FA0F6E" w:rsidRDefault="00003696" w:rsidP="0024177F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ротокол от </w:t>
            </w:r>
            <w:r>
              <w:rPr>
                <w:rFonts w:ascii="Times New Roman" w:hAnsi="Times New Roman"/>
                <w:sz w:val="24"/>
              </w:rPr>
              <w:t>«20» июня 2019 г. № 3</w:t>
            </w:r>
          </w:p>
        </w:tc>
      </w:tr>
    </w:tbl>
    <w:p w14:paraId="5996A992" w14:textId="77777777" w:rsidR="00AE0D16" w:rsidRPr="00FA0F6E" w:rsidRDefault="00AE0D16" w:rsidP="0024177F">
      <w:pPr>
        <w:suppressAutoHyphens w:val="0"/>
        <w:ind w:right="-284" w:firstLine="567"/>
        <w:jc w:val="center"/>
        <w:rPr>
          <w:rFonts w:ascii="Times New Roman" w:hAnsi="Times New Roman"/>
          <w:sz w:val="24"/>
          <w:szCs w:val="24"/>
        </w:rPr>
      </w:pPr>
    </w:p>
    <w:p w14:paraId="03F42BCC" w14:textId="77777777" w:rsidR="00AE0D16" w:rsidRPr="00FA0F6E" w:rsidRDefault="00AE0D16" w:rsidP="0024177F">
      <w:pPr>
        <w:suppressAutoHyphens w:val="0"/>
        <w:ind w:right="-284"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14:paraId="57A57626" w14:textId="000C2217" w:rsidR="00AE0D16" w:rsidRPr="00FA0F6E" w:rsidRDefault="00AE0D16" w:rsidP="0024177F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1.В.1.4 Современные методы исследования и информационно-коммуникативные технологии</w:t>
      </w:r>
      <w:r w:rsidR="008E30EC" w:rsidRPr="00FA0F6E">
        <w:rPr>
          <w:rFonts w:ascii="Times New Roman" w:hAnsi="Times New Roman"/>
          <w:sz w:val="24"/>
          <w:szCs w:val="24"/>
        </w:rPr>
        <w:t xml:space="preserve"> </w:t>
      </w:r>
    </w:p>
    <w:p w14:paraId="01B2733D" w14:textId="77777777" w:rsidR="00AE0D16" w:rsidRPr="00FA0F6E" w:rsidRDefault="00AE0D16" w:rsidP="0024177F">
      <w:pPr>
        <w:suppressAutoHyphens w:val="0"/>
        <w:ind w:firstLine="567"/>
        <w:jc w:val="center"/>
        <w:rPr>
          <w:rFonts w:ascii="Times New Roman" w:hAnsi="Times New Roman"/>
          <w:i/>
          <w:iCs/>
          <w:sz w:val="24"/>
          <w:szCs w:val="24"/>
        </w:rPr>
      </w:pPr>
      <w:r w:rsidRPr="00FA0F6E">
        <w:rPr>
          <w:rFonts w:ascii="Times New Roman" w:hAnsi="Times New Roman"/>
          <w:i/>
          <w:iCs/>
          <w:sz w:val="24"/>
          <w:szCs w:val="24"/>
        </w:rPr>
        <w:t>(краткое наименование дисциплины)</w:t>
      </w:r>
    </w:p>
    <w:p w14:paraId="35FBA00F" w14:textId="77777777" w:rsidR="00AE0D16" w:rsidRPr="00FA0F6E" w:rsidRDefault="00AE0D16" w:rsidP="0024177F">
      <w:pPr>
        <w:suppressAutoHyphens w:val="0"/>
        <w:ind w:firstLine="567"/>
        <w:jc w:val="center"/>
        <w:rPr>
          <w:rFonts w:ascii="Times New Roman" w:hAnsi="Times New Roman"/>
          <w:i/>
          <w:iCs/>
          <w:sz w:val="24"/>
          <w:szCs w:val="24"/>
        </w:rPr>
      </w:pPr>
    </w:p>
    <w:p w14:paraId="7BE3D709" w14:textId="77777777" w:rsidR="004900F0" w:rsidRPr="00FA0F6E" w:rsidRDefault="004900F0" w:rsidP="0024177F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0.06.01. Юриспруденция</w:t>
      </w:r>
    </w:p>
    <w:p w14:paraId="6EBD66C2" w14:textId="77777777" w:rsidR="004900F0" w:rsidRPr="00FA0F6E" w:rsidRDefault="004900F0" w:rsidP="0024177F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i/>
          <w:iCs/>
          <w:sz w:val="24"/>
          <w:szCs w:val="24"/>
        </w:rPr>
        <w:t>(код, наименование направления подготовки (специальности)</w:t>
      </w:r>
    </w:p>
    <w:p w14:paraId="731C0F4B" w14:textId="77777777" w:rsidR="004900F0" w:rsidRPr="00FA0F6E" w:rsidRDefault="004900F0" w:rsidP="0024177F">
      <w:pPr>
        <w:suppressAutoHyphens w:val="0"/>
        <w:jc w:val="center"/>
        <w:rPr>
          <w:rFonts w:ascii="Times New Roman" w:hAnsi="Times New Roman"/>
          <w:sz w:val="24"/>
          <w:szCs w:val="24"/>
        </w:rPr>
      </w:pPr>
    </w:p>
    <w:p w14:paraId="1683A2F7" w14:textId="2CA489CB" w:rsidR="004900F0" w:rsidRPr="00FA0F6E" w:rsidRDefault="004900F0" w:rsidP="0024177F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Теория и история права и государства; история учений о праве и государстве</w:t>
      </w:r>
    </w:p>
    <w:p w14:paraId="530F94CD" w14:textId="77777777" w:rsidR="004900F0" w:rsidRPr="00FA0F6E" w:rsidRDefault="004900F0" w:rsidP="0024177F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i/>
          <w:iCs/>
          <w:sz w:val="24"/>
          <w:szCs w:val="24"/>
        </w:rPr>
        <w:t>(направленность(и) (профиль (и)/специализация(ии)</w:t>
      </w:r>
    </w:p>
    <w:p w14:paraId="46657F61" w14:textId="77777777" w:rsidR="00AE0D16" w:rsidRPr="00FA0F6E" w:rsidRDefault="00AE0D16" w:rsidP="0024177F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3ED48F98" w14:textId="77777777" w:rsidR="00AE0D16" w:rsidRPr="00FA0F6E" w:rsidRDefault="00AE0D16" w:rsidP="0024177F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Исследователь. Преподаватель-исследователь</w:t>
      </w:r>
    </w:p>
    <w:p w14:paraId="7B958E83" w14:textId="77777777" w:rsidR="00AE0D16" w:rsidRPr="00FA0F6E" w:rsidRDefault="00AE0D16" w:rsidP="0024177F">
      <w:pPr>
        <w:suppressAutoHyphens w:val="0"/>
        <w:ind w:firstLine="567"/>
        <w:jc w:val="center"/>
        <w:rPr>
          <w:rFonts w:ascii="Times New Roman" w:hAnsi="Times New Roman"/>
          <w:i/>
          <w:sz w:val="24"/>
          <w:szCs w:val="24"/>
        </w:rPr>
      </w:pPr>
      <w:r w:rsidRPr="00FA0F6E">
        <w:rPr>
          <w:rFonts w:ascii="Times New Roman" w:hAnsi="Times New Roman"/>
          <w:i/>
          <w:sz w:val="24"/>
          <w:szCs w:val="24"/>
        </w:rPr>
        <w:t xml:space="preserve">(квалификация) </w:t>
      </w:r>
    </w:p>
    <w:p w14:paraId="33891EB1" w14:textId="77777777" w:rsidR="00AE0D16" w:rsidRPr="00FA0F6E" w:rsidRDefault="00AE0D16" w:rsidP="0024177F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 </w:t>
      </w:r>
    </w:p>
    <w:p w14:paraId="2E6B43BE" w14:textId="77777777" w:rsidR="00AE0D16" w:rsidRPr="00FA0F6E" w:rsidRDefault="00AE0D16" w:rsidP="0024177F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очная/заочная</w:t>
      </w:r>
    </w:p>
    <w:p w14:paraId="6412A8E3" w14:textId="77777777" w:rsidR="00AE0D16" w:rsidRPr="00FA0F6E" w:rsidRDefault="00AE0D16" w:rsidP="0024177F">
      <w:pPr>
        <w:suppressAutoHyphens w:val="0"/>
        <w:ind w:firstLine="567"/>
        <w:jc w:val="center"/>
        <w:rPr>
          <w:rFonts w:ascii="Times New Roman" w:hAnsi="Times New Roman"/>
          <w:i/>
          <w:sz w:val="24"/>
          <w:szCs w:val="24"/>
        </w:rPr>
      </w:pPr>
      <w:r w:rsidRPr="00FA0F6E">
        <w:rPr>
          <w:rFonts w:ascii="Times New Roman" w:hAnsi="Times New Roman"/>
          <w:i/>
          <w:sz w:val="24"/>
          <w:szCs w:val="24"/>
        </w:rPr>
        <w:t>(форма обучения)</w:t>
      </w:r>
    </w:p>
    <w:p w14:paraId="3AE5F6A4" w14:textId="77777777" w:rsidR="00AE0D16" w:rsidRPr="00FA0F6E" w:rsidRDefault="00AE0D16" w:rsidP="0024177F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2333B3D1" w14:textId="77777777" w:rsidR="00AE0D16" w:rsidRPr="00FA0F6E" w:rsidRDefault="00AE0D16" w:rsidP="0024177F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601FDCCB" w14:textId="77777777" w:rsidR="00A23E74" w:rsidRDefault="00A23E74" w:rsidP="00A23E74">
      <w:pPr>
        <w:ind w:firstLine="567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Год набора 2019</w:t>
      </w:r>
    </w:p>
    <w:p w14:paraId="41663C00" w14:textId="77777777" w:rsidR="00A23E74" w:rsidRDefault="00A23E74" w:rsidP="00A23E74">
      <w:pPr>
        <w:ind w:firstLine="567"/>
        <w:jc w:val="center"/>
        <w:rPr>
          <w:rFonts w:ascii="Times New Roman" w:hAnsi="Times New Roman"/>
        </w:rPr>
      </w:pPr>
    </w:p>
    <w:p w14:paraId="0A18A731" w14:textId="77777777" w:rsidR="00A23E74" w:rsidRDefault="00A23E74" w:rsidP="00A23E74">
      <w:pPr>
        <w:ind w:firstLine="567"/>
        <w:jc w:val="center"/>
        <w:rPr>
          <w:rFonts w:ascii="Times New Roman" w:hAnsi="Times New Roman"/>
        </w:rPr>
      </w:pPr>
    </w:p>
    <w:p w14:paraId="3FC8EFB5" w14:textId="24FAEFB7" w:rsidR="00D80005" w:rsidRPr="00FA0F6E" w:rsidRDefault="00A23E74" w:rsidP="00A23E74">
      <w:pPr>
        <w:suppressAutoHyphens w:val="0"/>
        <w:ind w:right="-284" w:firstLine="567"/>
        <w:jc w:val="center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hAnsi="Times New Roman"/>
        </w:rPr>
        <w:t>Санкт-Петербург, 2018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="00AE0D16" w:rsidRPr="00FA0F6E">
        <w:rPr>
          <w:rFonts w:ascii="Times New Roman" w:hAnsi="Times New Roman"/>
          <w:sz w:val="24"/>
          <w:szCs w:val="24"/>
        </w:rPr>
        <w:t>г.</w:t>
      </w:r>
      <w:r w:rsidR="00D80005" w:rsidRPr="00FA0F6E">
        <w:rPr>
          <w:rFonts w:ascii="Times New Roman" w:eastAsia="Calibri" w:hAnsi="Times New Roman"/>
          <w:sz w:val="24"/>
          <w:szCs w:val="24"/>
        </w:rPr>
        <w:br w:type="page"/>
      </w:r>
    </w:p>
    <w:p w14:paraId="043E1F5A" w14:textId="045307DA" w:rsidR="006858C2" w:rsidRPr="00FA0F6E" w:rsidRDefault="006858C2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lastRenderedPageBreak/>
        <w:t>Автор</w:t>
      </w:r>
      <w:r w:rsidR="00AF36AA" w:rsidRPr="00FA0F6E">
        <w:rPr>
          <w:rFonts w:ascii="Times New Roman" w:hAnsi="Times New Roman"/>
          <w:b/>
          <w:sz w:val="24"/>
          <w:szCs w:val="24"/>
        </w:rPr>
        <w:t>ы</w:t>
      </w:r>
      <w:r w:rsidR="003338D6" w:rsidRPr="00FA0F6E">
        <w:rPr>
          <w:rFonts w:ascii="Times New Roman" w:hAnsi="Times New Roman"/>
          <w:b/>
          <w:sz w:val="24"/>
          <w:szCs w:val="24"/>
        </w:rPr>
        <w:t>–составител</w:t>
      </w:r>
      <w:r w:rsidR="00AF36AA" w:rsidRPr="00FA0F6E">
        <w:rPr>
          <w:rFonts w:ascii="Times New Roman" w:hAnsi="Times New Roman"/>
          <w:b/>
          <w:sz w:val="24"/>
          <w:szCs w:val="24"/>
        </w:rPr>
        <w:t>и</w:t>
      </w:r>
      <w:r w:rsidR="003338D6" w:rsidRPr="00FA0F6E">
        <w:rPr>
          <w:rFonts w:ascii="Times New Roman" w:hAnsi="Times New Roman"/>
          <w:b/>
          <w:sz w:val="24"/>
          <w:szCs w:val="24"/>
        </w:rPr>
        <w:t>:</w:t>
      </w:r>
    </w:p>
    <w:p w14:paraId="277786A5" w14:textId="20BA83E0" w:rsidR="006858C2" w:rsidRPr="00FA0F6E" w:rsidRDefault="00111BC8" w:rsidP="0024177F">
      <w:pPr>
        <w:tabs>
          <w:tab w:val="center" w:pos="2700"/>
          <w:tab w:val="center" w:pos="5940"/>
          <w:tab w:val="center" w:pos="8280"/>
        </w:tabs>
        <w:suppressAutoHyphens w:val="0"/>
        <w:ind w:left="567" w:right="-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Старший преподаватель</w:t>
      </w:r>
      <w:r w:rsidR="00633B6D" w:rsidRPr="00FA0F6E">
        <w:rPr>
          <w:rFonts w:ascii="Times New Roman" w:hAnsi="Times New Roman"/>
          <w:sz w:val="24"/>
          <w:szCs w:val="24"/>
        </w:rPr>
        <w:t xml:space="preserve"> кафедры </w:t>
      </w:r>
      <w:r w:rsidR="00E253A9" w:rsidRPr="00FA0F6E">
        <w:rPr>
          <w:rFonts w:ascii="Times New Roman" w:hAnsi="Times New Roman"/>
          <w:sz w:val="24"/>
          <w:szCs w:val="24"/>
        </w:rPr>
        <w:t>Бизнес-информатики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Лычагина Елена Борисовна</w:t>
      </w:r>
    </w:p>
    <w:p w14:paraId="2F752502" w14:textId="65138131" w:rsidR="006858C2" w:rsidRPr="00FA0F6E" w:rsidRDefault="006858C2" w:rsidP="0024177F">
      <w:pPr>
        <w:suppressAutoHyphens w:val="0"/>
        <w:ind w:right="-6" w:firstLine="567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Заведующий кафедрой </w:t>
      </w:r>
      <w:r w:rsidR="006A109C" w:rsidRPr="00FA0F6E">
        <w:rPr>
          <w:rFonts w:ascii="Times New Roman" w:hAnsi="Times New Roman"/>
          <w:b/>
          <w:sz w:val="24"/>
          <w:szCs w:val="24"/>
        </w:rPr>
        <w:t>Бизнес-информатики</w:t>
      </w:r>
      <w:r w:rsidR="00E253A9" w:rsidRPr="00FA0F6E">
        <w:rPr>
          <w:rFonts w:ascii="Times New Roman" w:hAnsi="Times New Roman"/>
          <w:b/>
          <w:sz w:val="24"/>
          <w:szCs w:val="24"/>
        </w:rPr>
        <w:t>:</w:t>
      </w:r>
    </w:p>
    <w:p w14:paraId="471EA5FC" w14:textId="77777777" w:rsidR="00D80005" w:rsidRPr="00FA0F6E" w:rsidRDefault="006858C2" w:rsidP="0024177F">
      <w:pPr>
        <w:suppressAutoHyphens w:val="0"/>
        <w:ind w:left="567" w:right="-6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доктор </w:t>
      </w:r>
      <w:r w:rsidR="006A109C" w:rsidRPr="00FA0F6E">
        <w:rPr>
          <w:rFonts w:ascii="Times New Roman" w:hAnsi="Times New Roman"/>
          <w:sz w:val="24"/>
          <w:szCs w:val="24"/>
        </w:rPr>
        <w:t>военных наук, кандидат технических наук,</w:t>
      </w:r>
      <w:r w:rsidRPr="00FA0F6E">
        <w:rPr>
          <w:rFonts w:ascii="Times New Roman" w:hAnsi="Times New Roman"/>
          <w:sz w:val="24"/>
          <w:szCs w:val="24"/>
        </w:rPr>
        <w:t xml:space="preserve"> профессор </w:t>
      </w:r>
      <w:r w:rsidR="006A109C" w:rsidRPr="00FA0F6E">
        <w:rPr>
          <w:rFonts w:ascii="Times New Roman" w:hAnsi="Times New Roman"/>
          <w:sz w:val="24"/>
          <w:szCs w:val="24"/>
        </w:rPr>
        <w:t>Наумов Владимир Николаевич</w:t>
      </w:r>
    </w:p>
    <w:p w14:paraId="3C1998FD" w14:textId="363C6C97" w:rsidR="00D80005" w:rsidRPr="00FA0F6E" w:rsidRDefault="00D80005" w:rsidP="0024177F">
      <w:pPr>
        <w:suppressAutoHyphens w:val="0"/>
        <w:ind w:right="-6"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br w:type="page"/>
      </w:r>
    </w:p>
    <w:p w14:paraId="795E2424" w14:textId="77777777" w:rsidR="00CB581D" w:rsidRPr="00FA0F6E" w:rsidRDefault="00CB581D" w:rsidP="0024177F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lastRenderedPageBreak/>
        <w:t>СОДЕРЖАНИЕ</w:t>
      </w:r>
    </w:p>
    <w:p w14:paraId="2B9D6FB1" w14:textId="77777777" w:rsidR="00CB581D" w:rsidRPr="00FA0F6E" w:rsidRDefault="00CB581D" w:rsidP="0024177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FA0F6E" w14:paraId="1888DC46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D2A175" w14:textId="77777777" w:rsidR="00CB581D" w:rsidRPr="00FA0F6E" w:rsidRDefault="00CB581D" w:rsidP="0024177F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FA0F6E" w14:paraId="5790EB7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7729F1" w14:textId="77777777" w:rsidR="00CB581D" w:rsidRPr="00FA0F6E" w:rsidRDefault="00CB581D" w:rsidP="0024177F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FA0F6E" w14:paraId="012C8F6B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A58001" w14:textId="77777777" w:rsidR="00CB581D" w:rsidRPr="00FA0F6E" w:rsidRDefault="00CB581D" w:rsidP="0024177F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FA0F6E" w14:paraId="17FFFE90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6A276" w14:textId="77777777" w:rsidR="00CB581D" w:rsidRPr="00FA0F6E" w:rsidRDefault="00CB581D" w:rsidP="0024177F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14:paraId="39135140" w14:textId="77777777" w:rsidR="00CB581D" w:rsidRPr="00FA0F6E" w:rsidRDefault="00CB581D" w:rsidP="0024177F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14:paraId="3520D510" w14:textId="77777777" w:rsidR="00CB581D" w:rsidRPr="00FA0F6E" w:rsidRDefault="00CB581D" w:rsidP="0024177F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14:paraId="479A89A6" w14:textId="77777777" w:rsidR="00CB581D" w:rsidRPr="00FA0F6E" w:rsidRDefault="00CB581D" w:rsidP="0024177F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14:paraId="0E9F800C" w14:textId="77777777" w:rsidR="00CB581D" w:rsidRPr="00FA0F6E" w:rsidRDefault="00CB581D" w:rsidP="0024177F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FA0F6E" w14:paraId="69B261C1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5A89D" w14:textId="77777777" w:rsidR="00CB581D" w:rsidRPr="00FA0F6E" w:rsidRDefault="00CB581D" w:rsidP="0024177F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FA0F6E" w14:paraId="3D54F92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5D1754" w14:textId="77777777" w:rsidR="00CB581D" w:rsidRPr="00FA0F6E" w:rsidRDefault="00CB581D" w:rsidP="0024177F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FA0F6E" w14:paraId="4983E142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E684DC" w14:textId="77777777" w:rsidR="00CB581D" w:rsidRPr="00FA0F6E" w:rsidRDefault="00CB581D" w:rsidP="0024177F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FA0F6E" w14:paraId="49C05798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658C32" w14:textId="77777777" w:rsidR="00CB581D" w:rsidRPr="00FA0F6E" w:rsidRDefault="00CB581D" w:rsidP="0024177F">
            <w:pPr>
              <w:tabs>
                <w:tab w:val="left" w:pos="0"/>
                <w:tab w:val="left" w:pos="540"/>
              </w:tabs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FA0F6E" w14:paraId="128798B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ED3E9A" w14:textId="77777777" w:rsidR="00CB581D" w:rsidRPr="00FA0F6E" w:rsidRDefault="00CB581D" w:rsidP="0024177F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FA0F6E" w14:paraId="103AC6C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FAD7EE" w14:textId="77777777" w:rsidR="00CB581D" w:rsidRPr="00FA0F6E" w:rsidRDefault="00CB581D" w:rsidP="0024177F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FA0F6E" w14:paraId="39E43574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8FAA4" w14:textId="77777777" w:rsidR="00CB581D" w:rsidRPr="00FA0F6E" w:rsidRDefault="00CB581D" w:rsidP="0024177F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FA0F6E" w14:paraId="6A1C536D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36EBF" w14:textId="77777777" w:rsidR="00CB581D" w:rsidRPr="00FA0F6E" w:rsidRDefault="00CB581D" w:rsidP="0024177F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FA0F6E" w14:paraId="728054F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B965B9" w14:textId="77777777" w:rsidR="00CB581D" w:rsidRPr="00FA0F6E" w:rsidRDefault="00CB581D" w:rsidP="0024177F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14:paraId="7A77EBE3" w14:textId="6D6290E9" w:rsidR="00905FA7" w:rsidRPr="00FA0F6E" w:rsidRDefault="00905FA7" w:rsidP="0024177F">
      <w:pPr>
        <w:suppressAutoHyphens w:val="0"/>
        <w:rPr>
          <w:rFonts w:ascii="Times New Roman" w:hAnsi="Times New Roman"/>
          <w:sz w:val="24"/>
          <w:szCs w:val="24"/>
        </w:rPr>
      </w:pPr>
    </w:p>
    <w:p w14:paraId="48BDDB90" w14:textId="77777777" w:rsidR="006858C2" w:rsidRPr="00FA0F6E" w:rsidRDefault="006858C2" w:rsidP="0024177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3924C9B0" w14:textId="77777777" w:rsidR="00D80005" w:rsidRPr="00FA0F6E" w:rsidRDefault="006858C2" w:rsidP="0024177F">
      <w:pPr>
        <w:suppressAutoHyphens w:val="0"/>
        <w:ind w:left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 </w:t>
      </w:r>
      <w:bookmarkStart w:id="0" w:name="_Toc308030185"/>
      <w:bookmarkStart w:id="1" w:name="_Toc299967372"/>
      <w:r w:rsidR="00D80005" w:rsidRPr="00FA0F6E">
        <w:rPr>
          <w:rFonts w:ascii="Times New Roman" w:hAnsi="Times New Roman"/>
          <w:sz w:val="24"/>
          <w:szCs w:val="24"/>
        </w:rPr>
        <w:br w:type="page"/>
      </w:r>
    </w:p>
    <w:p w14:paraId="40FBC394" w14:textId="7D0498DA" w:rsidR="006858C2" w:rsidRPr="00FA0F6E" w:rsidRDefault="006858C2" w:rsidP="0024177F">
      <w:pPr>
        <w:pStyle w:val="1"/>
        <w:numPr>
          <w:ilvl w:val="0"/>
          <w:numId w:val="2"/>
        </w:numPr>
        <w:spacing w:before="0"/>
        <w:rPr>
          <w:rFonts w:cs="Times New Roman"/>
          <w:szCs w:val="24"/>
        </w:rPr>
      </w:pPr>
      <w:bookmarkStart w:id="2" w:name="_Toc518759273"/>
      <w:r w:rsidRPr="00FA0F6E">
        <w:rPr>
          <w:rFonts w:cs="Times New Roman"/>
          <w:szCs w:val="24"/>
        </w:rPr>
        <w:lastRenderedPageBreak/>
        <w:t>Перечень планируемых результатов обучения по дисциплине (модулю), соотнесенных с планируемыми результатами освоения программы</w:t>
      </w:r>
      <w:bookmarkEnd w:id="2"/>
    </w:p>
    <w:p w14:paraId="4EDCF214" w14:textId="46A2BD3E" w:rsidR="006858C2" w:rsidRPr="00FA0F6E" w:rsidRDefault="00506A20" w:rsidP="0024177F">
      <w:pPr>
        <w:numPr>
          <w:ilvl w:val="1"/>
          <w:numId w:val="2"/>
        </w:numPr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kern w:val="0"/>
          <w:sz w:val="24"/>
          <w:szCs w:val="24"/>
          <w:lang w:eastAsia="en-US"/>
        </w:rPr>
        <w:t xml:space="preserve">Дисциплина </w:t>
      </w:r>
      <w:r w:rsidR="00A53EDE" w:rsidRPr="00FA0F6E">
        <w:rPr>
          <w:rFonts w:ascii="Times New Roman" w:hAnsi="Times New Roman"/>
          <w:spacing w:val="17"/>
          <w:sz w:val="24"/>
          <w:szCs w:val="24"/>
        </w:rPr>
        <w:t xml:space="preserve">Б1.В.1.4 </w:t>
      </w:r>
      <w:r w:rsidR="00344667" w:rsidRPr="00FA0F6E">
        <w:rPr>
          <w:rFonts w:ascii="Times New Roman" w:hAnsi="Times New Roman"/>
          <w:kern w:val="0"/>
          <w:sz w:val="24"/>
          <w:szCs w:val="24"/>
          <w:lang w:eastAsia="en-US"/>
        </w:rPr>
        <w:t>«Современные методы исследования и информационно-коммуникационные технологии»</w:t>
      </w:r>
      <w:r w:rsidR="0091788E" w:rsidRPr="00FA0F6E">
        <w:rPr>
          <w:rFonts w:ascii="Times New Roman" w:hAnsi="Times New Roman"/>
          <w:kern w:val="0"/>
          <w:sz w:val="24"/>
          <w:szCs w:val="24"/>
          <w:lang w:eastAsia="en-US"/>
        </w:rPr>
        <w:t xml:space="preserve"> </w:t>
      </w:r>
      <w:r w:rsidR="006858C2" w:rsidRPr="00FA0F6E">
        <w:rPr>
          <w:rFonts w:ascii="Times New Roman" w:hAnsi="Times New Roman"/>
          <w:kern w:val="0"/>
          <w:sz w:val="24"/>
          <w:szCs w:val="24"/>
          <w:lang w:eastAsia="en-US"/>
        </w:rPr>
        <w:t>обеспечивает овладение следующими компетенциями:</w:t>
      </w:r>
    </w:p>
    <w:tbl>
      <w:tblPr>
        <w:tblW w:w="94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978"/>
        <w:gridCol w:w="1701"/>
        <w:gridCol w:w="3368"/>
      </w:tblGrid>
      <w:tr w:rsidR="00A20E28" w:rsidRPr="00FA0F6E" w14:paraId="5EA8B2DE" w14:textId="77777777" w:rsidTr="00A20E28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44C8D0" w14:textId="77777777" w:rsidR="00A20E28" w:rsidRPr="00FA0F6E" w:rsidRDefault="00A20E28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компетенции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D88E75" w14:textId="77777777" w:rsidR="00A20E28" w:rsidRPr="00FA0F6E" w:rsidRDefault="00A20E28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компет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DDEF80" w14:textId="77777777" w:rsidR="00A20E28" w:rsidRPr="00FA0F6E" w:rsidRDefault="00A20E28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этапа освоения компетенции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39E8E8" w14:textId="77777777" w:rsidR="00A20E28" w:rsidRPr="00FA0F6E" w:rsidRDefault="00A20E28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этапа освоения компетенции</w:t>
            </w:r>
          </w:p>
        </w:tc>
      </w:tr>
      <w:tr w:rsidR="00A20E28" w:rsidRPr="00FA0F6E" w14:paraId="5F8F16B3" w14:textId="77777777" w:rsidTr="00A20E28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E2DD65" w14:textId="77777777" w:rsidR="00A20E28" w:rsidRPr="00FA0F6E" w:rsidRDefault="00A20E28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543101" w14:textId="77777777" w:rsidR="00A20E28" w:rsidRPr="00FA0F6E" w:rsidRDefault="00A20E28" w:rsidP="0024177F">
            <w:pPr>
              <w:pStyle w:val="32"/>
              <w:widowControl w:val="0"/>
              <w:ind w:left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планировать и решать задачи собственного профессионального и личностного развит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E8A783" w14:textId="77777777" w:rsidR="00A20E28" w:rsidRPr="00FA0F6E" w:rsidRDefault="00A20E28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6F369D" w14:textId="77777777" w:rsidR="00A20E28" w:rsidRPr="00FA0F6E" w:rsidRDefault="00A20E28" w:rsidP="0024177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ет способы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задач собственного профессионального и личностного развития</w:t>
            </w:r>
          </w:p>
        </w:tc>
      </w:tr>
      <w:tr w:rsidR="00A20E28" w:rsidRPr="00FA0F6E" w14:paraId="589551F7" w14:textId="77777777" w:rsidTr="00A20E28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C2676" w14:textId="77777777" w:rsidR="00A20E28" w:rsidRPr="00FA0F6E" w:rsidRDefault="00A20E28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9C6D2F" w14:textId="77777777" w:rsidR="00A20E28" w:rsidRPr="00FA0F6E" w:rsidRDefault="00A20E28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владение культурой научного исследования в области юриспруденции, в том числе с использованием новейших информационно-коммуникационных технолог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1588A1" w14:textId="77777777" w:rsidR="00A20E28" w:rsidRPr="00FA0F6E" w:rsidRDefault="00A20E28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275930" w14:textId="295BA667" w:rsidR="00A20E28" w:rsidRPr="00FA0F6E" w:rsidRDefault="00A20E28" w:rsidP="0024177F">
            <w:pPr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владение элементами культуры научного исследования на базе использования современных инфокоммуникационных технологий</w:t>
            </w:r>
          </w:p>
        </w:tc>
      </w:tr>
      <w:tr w:rsidR="00A20E28" w:rsidRPr="00FA0F6E" w14:paraId="61DD2389" w14:textId="77777777" w:rsidTr="00A20E28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764E2A" w14:textId="77777777" w:rsidR="00A20E28" w:rsidRPr="00FA0F6E" w:rsidRDefault="00A20E28" w:rsidP="0024177F">
            <w:pPr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A18E81" w14:textId="77777777" w:rsidR="00A20E28" w:rsidRPr="00FA0F6E" w:rsidRDefault="00A20E28" w:rsidP="0024177F">
            <w:pPr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E4BE68" w14:textId="77777777" w:rsidR="00A20E28" w:rsidRPr="00FA0F6E" w:rsidRDefault="00A20E28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6989EC" w14:textId="77777777" w:rsidR="00A20E28" w:rsidRPr="00FA0F6E" w:rsidRDefault="00A20E28" w:rsidP="0024177F">
            <w:pPr>
              <w:ind w:firstLine="567"/>
              <w:contextualSpacing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ет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культуру научного исследования в области юриспруденции.</w:t>
            </w:r>
          </w:p>
        </w:tc>
      </w:tr>
      <w:tr w:rsidR="00A20E28" w:rsidRPr="00FA0F6E" w14:paraId="323D4F98" w14:textId="77777777" w:rsidTr="00A20E28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A921E5" w14:textId="77777777" w:rsidR="00A20E28" w:rsidRPr="00FA0F6E" w:rsidRDefault="00A20E28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865A4F" w14:textId="77777777" w:rsidR="00A20E28" w:rsidRPr="00FA0F6E" w:rsidRDefault="00A20E28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4355F4" w14:textId="77777777" w:rsidR="00A20E28" w:rsidRPr="00FA0F6E" w:rsidRDefault="00A20E28" w:rsidP="0024177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ОПК-3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452F89" w14:textId="77777777" w:rsidR="00A20E28" w:rsidRPr="00FA0F6E" w:rsidRDefault="00A20E28" w:rsidP="0024177F">
            <w:pPr>
              <w:jc w:val="both"/>
              <w:rPr>
                <w:rStyle w:val="FontStyle44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ет способы разработки новых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  <w:tr w:rsidR="00A20E28" w:rsidRPr="00FA0F6E" w14:paraId="18DCC78A" w14:textId="77777777" w:rsidTr="00A20E28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23563A" w14:textId="77777777" w:rsidR="00A20E28" w:rsidRPr="00FA0F6E" w:rsidRDefault="00A20E28" w:rsidP="0024177F">
            <w:pPr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AFF15E" w14:textId="77777777" w:rsidR="00A20E28" w:rsidRPr="00FA0F6E" w:rsidRDefault="00A20E28" w:rsidP="0024177F">
            <w:pPr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CB9E8E" w14:textId="77777777" w:rsidR="00A20E28" w:rsidRPr="00FA0F6E" w:rsidRDefault="00A20E28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8E8DA6" w14:textId="77777777" w:rsidR="00A20E28" w:rsidRPr="00FA0F6E" w:rsidRDefault="00A20E28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умеет разрабатывать новые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</w:tbl>
    <w:p w14:paraId="02F0CF47" w14:textId="77777777" w:rsidR="006858C2" w:rsidRPr="00FA0F6E" w:rsidRDefault="006858C2" w:rsidP="0024177F">
      <w:pPr>
        <w:suppressAutoHyphens w:val="0"/>
        <w:overflowPunct/>
        <w:autoSpaceDE/>
        <w:ind w:firstLine="567"/>
        <w:jc w:val="both"/>
        <w:textAlignment w:val="auto"/>
        <w:rPr>
          <w:rFonts w:ascii="Times New Roman" w:hAnsi="Times New Roman"/>
          <w:i/>
          <w:kern w:val="0"/>
          <w:sz w:val="24"/>
          <w:szCs w:val="24"/>
        </w:rPr>
      </w:pPr>
    </w:p>
    <w:p w14:paraId="6B4C8C5D" w14:textId="41CC37EB" w:rsidR="006858C2" w:rsidRPr="00FA0F6E" w:rsidRDefault="00A20E28" w:rsidP="0024177F">
      <w:pPr>
        <w:suppressAutoHyphens w:val="0"/>
        <w:ind w:left="284"/>
        <w:rPr>
          <w:rFonts w:ascii="Times New Roman" w:hAnsi="Times New Roman"/>
          <w:sz w:val="24"/>
          <w:szCs w:val="24"/>
          <w:lang w:eastAsia="en-US"/>
        </w:rPr>
      </w:pPr>
      <w:r w:rsidRPr="00FA0F6E">
        <w:rPr>
          <w:rFonts w:ascii="Times New Roman" w:hAnsi="Times New Roman"/>
          <w:sz w:val="24"/>
          <w:szCs w:val="24"/>
          <w:lang w:eastAsia="en-US"/>
        </w:rPr>
        <w:t>1.2.</w:t>
      </w:r>
      <w:r w:rsidR="006858C2" w:rsidRPr="00FA0F6E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</w:t>
      </w:r>
      <w:r w:rsidR="00B912E6" w:rsidRPr="00FA0F6E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="006858C2" w:rsidRPr="00FA0F6E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="006858C2" w:rsidRPr="00FA0F6E">
        <w:rPr>
          <w:rFonts w:ascii="Times New Roman" w:hAnsi="Times New Roman"/>
          <w:sz w:val="24"/>
          <w:szCs w:val="24"/>
        </w:rPr>
        <w:t>сформированы</w:t>
      </w:r>
      <w:r w:rsidR="006858C2" w:rsidRPr="00FA0F6E">
        <w:rPr>
          <w:rFonts w:ascii="Times New Roman" w:hAnsi="Times New Roman"/>
          <w:sz w:val="24"/>
          <w:szCs w:val="24"/>
          <w:lang w:eastAsia="en-US"/>
        </w:rPr>
        <w:t>:</w:t>
      </w:r>
    </w:p>
    <w:tbl>
      <w:tblPr>
        <w:tblpPr w:leftFromText="180" w:rightFromText="180" w:vertAnchor="text" w:horzAnchor="page" w:tblpX="1990" w:tblpY="67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7938"/>
      </w:tblGrid>
      <w:tr w:rsidR="00A20E28" w:rsidRPr="00FA0F6E" w14:paraId="6FF43280" w14:textId="77777777" w:rsidTr="00A20E28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E37277" w14:textId="77777777" w:rsidR="00A20E28" w:rsidRPr="00FA0F6E" w:rsidRDefault="00A20E28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AAF7E1" w14:textId="77777777" w:rsidR="00A20E28" w:rsidRPr="00FA0F6E" w:rsidRDefault="00A20E28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Результаты обучения</w:t>
            </w:r>
          </w:p>
        </w:tc>
      </w:tr>
      <w:tr w:rsidR="00A20E28" w:rsidRPr="00FA0F6E" w14:paraId="024018F6" w14:textId="77777777" w:rsidTr="00A20E28">
        <w:trPr>
          <w:trHeight w:val="44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F10005" w14:textId="77777777" w:rsidR="00A20E28" w:rsidRPr="00FA0F6E" w:rsidRDefault="00A20E28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1.</w:t>
            </w:r>
          </w:p>
          <w:p w14:paraId="219AC378" w14:textId="77777777" w:rsidR="00A20E28" w:rsidRPr="00FA0F6E" w:rsidRDefault="00A20E28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  <w:lang w:val="en-US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  <w:p w14:paraId="49498B9D" w14:textId="77777777" w:rsidR="00A20E28" w:rsidRPr="00FA0F6E" w:rsidRDefault="00A20E28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7DE8A5" w14:textId="77777777" w:rsidR="00A20E28" w:rsidRPr="00FA0F6E" w:rsidRDefault="00A20E28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знаний: современных требований к культуре выполнения научного исследования</w:t>
            </w:r>
          </w:p>
          <w:p w14:paraId="6A52B6EA" w14:textId="16F4EF79" w:rsidR="00A20E28" w:rsidRPr="00FA0F6E" w:rsidRDefault="003434D0" w:rsidP="0024177F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культуры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научного исследования в области юриспруденции, в том числе с использованием информационно-коммуникационных технологий</w:t>
            </w:r>
          </w:p>
        </w:tc>
      </w:tr>
      <w:tr w:rsidR="00A20E28" w:rsidRPr="00FA0F6E" w14:paraId="463F1519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0A42B2" w14:textId="77777777" w:rsidR="00A20E28" w:rsidRPr="00FA0F6E" w:rsidRDefault="00A20E28" w:rsidP="0024177F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50AEC0" w14:textId="77777777" w:rsidR="003434D0" w:rsidRPr="00FA0F6E" w:rsidRDefault="00A20E28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умений: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 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выполнение научного исследования, удовлетворяющее требованиям научной культуры.</w:t>
            </w:r>
            <w:r w:rsidR="003434D0"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</w:p>
          <w:p w14:paraId="103B191D" w14:textId="154CE28E" w:rsidR="00A20E28" w:rsidRPr="00FA0F6E" w:rsidRDefault="003434D0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указанные знания в научно-исследовательской деятельности в области юриспруденции</w:t>
            </w:r>
          </w:p>
        </w:tc>
      </w:tr>
      <w:tr w:rsidR="00A20E28" w:rsidRPr="00FA0F6E" w14:paraId="7213F962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193652" w14:textId="77777777" w:rsidR="00A20E28" w:rsidRPr="00FA0F6E" w:rsidRDefault="00A20E28" w:rsidP="0024177F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45EA9D" w14:textId="77777777" w:rsidR="00A20E28" w:rsidRPr="00FA0F6E" w:rsidRDefault="00A20E28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навыков: систематическими знаниями по направлению деятельности; углубленными знаниями по выбранной направленности подготовки, базовыми навыками проведения научно-исследовательских работ по предложенной теме.</w:t>
            </w:r>
          </w:p>
          <w:p w14:paraId="5A1EFE70" w14:textId="4D93B073" w:rsidR="00A20E28" w:rsidRPr="00FA0F6E" w:rsidRDefault="003434D0" w:rsidP="0024177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выками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ладения культурой научного исследования в области юриспруденции, в том числе с использованием информационно-коммуникационных технологий.</w:t>
            </w:r>
          </w:p>
        </w:tc>
      </w:tr>
      <w:tr w:rsidR="00A20E28" w:rsidRPr="00FA0F6E" w14:paraId="032740D6" w14:textId="77777777" w:rsidTr="00A20E28">
        <w:trPr>
          <w:trHeight w:val="43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3179F" w14:textId="77777777" w:rsidR="00A20E28" w:rsidRPr="00FA0F6E" w:rsidRDefault="00A20E28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1.</w:t>
            </w:r>
          </w:p>
          <w:p w14:paraId="25BDDB59" w14:textId="77777777" w:rsidR="00A20E28" w:rsidRPr="00FA0F6E" w:rsidRDefault="00A20E28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  <w:lang w:val="en-US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5B66FF" w14:textId="77777777" w:rsidR="00BF7EC7" w:rsidRPr="00FA0F6E" w:rsidRDefault="00A20E28" w:rsidP="0024177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 уровне знаний: новой методологии научно-исследовательской деятельности в области юриспруденции </w:t>
            </w:r>
          </w:p>
          <w:p w14:paraId="7F949BBB" w14:textId="498B0EAA" w:rsidR="00A20E28" w:rsidRPr="00FA0F6E" w:rsidRDefault="003434D0" w:rsidP="0024177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о способах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 xml:space="preserve">разработки новых методов исследования и их применению в самостоятельной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lastRenderedPageBreak/>
              <w:t>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</w:p>
        </w:tc>
      </w:tr>
      <w:tr w:rsidR="00A20E28" w:rsidRPr="00FA0F6E" w14:paraId="72856D56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EEF470" w14:textId="77777777" w:rsidR="00A20E28" w:rsidRPr="00FA0F6E" w:rsidRDefault="00A20E28" w:rsidP="0024177F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9EC37A" w14:textId="77777777" w:rsidR="003434D0" w:rsidRPr="00FA0F6E" w:rsidRDefault="00A20E28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умений: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 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новую методологию в научно-исследовательской деятельности в области юриспруденции.</w:t>
            </w:r>
            <w:r w:rsidR="003434D0"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</w:p>
          <w:p w14:paraId="512423FC" w14:textId="0EBE03E1" w:rsidR="00A20E28" w:rsidRPr="00FA0F6E" w:rsidRDefault="003434D0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указанные знания в научно-исследовательской деятельности в области юриспруденции</w:t>
            </w:r>
          </w:p>
        </w:tc>
      </w:tr>
      <w:tr w:rsidR="00A20E28" w:rsidRPr="00FA0F6E" w14:paraId="38956CED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C06093" w14:textId="77777777" w:rsidR="00A20E28" w:rsidRPr="00FA0F6E" w:rsidRDefault="00A20E28" w:rsidP="0024177F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45A346" w14:textId="1B33C25E" w:rsidR="003434D0" w:rsidRPr="00FA0F6E" w:rsidRDefault="00A20E28" w:rsidP="0024177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 уровне навыков: владеть механизмом применения новых методов исследования. </w:t>
            </w:r>
            <w:r w:rsidR="003434D0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выками </w:t>
            </w:r>
            <w:r w:rsidR="003434D0" w:rsidRPr="00FA0F6E">
              <w:rPr>
                <w:rStyle w:val="FontStyle44"/>
                <w:spacing w:val="-20"/>
                <w:sz w:val="24"/>
                <w:szCs w:val="24"/>
              </w:rPr>
              <w:t>разработки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</w:p>
        </w:tc>
      </w:tr>
      <w:tr w:rsidR="00A20E28" w:rsidRPr="00FA0F6E" w14:paraId="0B7680B8" w14:textId="77777777" w:rsidTr="00A20E28">
        <w:trPr>
          <w:trHeight w:val="43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80984A" w14:textId="77777777" w:rsidR="00A20E28" w:rsidRPr="00FA0F6E" w:rsidRDefault="00A20E28" w:rsidP="0024177F">
            <w:pPr>
              <w:contextualSpacing/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  <w:t>УК-6.1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5F20B4" w14:textId="77777777" w:rsidR="00A20E28" w:rsidRPr="00FA0F6E" w:rsidRDefault="00A20E28" w:rsidP="0024177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знаний: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методологию обобщения основных российских и международных документов, регламентирующие высшее юридическое образование</w:t>
            </w:r>
          </w:p>
        </w:tc>
      </w:tr>
      <w:tr w:rsidR="00A20E28" w:rsidRPr="00FA0F6E" w14:paraId="17136225" w14:textId="77777777" w:rsidTr="003434D0">
        <w:trPr>
          <w:trHeight w:val="34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34D8E6" w14:textId="77777777" w:rsidR="00A20E28" w:rsidRPr="00FA0F6E" w:rsidRDefault="00A20E28" w:rsidP="0024177F">
            <w:pPr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71E963" w14:textId="77777777" w:rsidR="00A20E28" w:rsidRPr="00FA0F6E" w:rsidRDefault="00A20E28" w:rsidP="0024177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умений: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- выбирать необходимые методы для преподавания определенных дисциплин</w:t>
            </w:r>
          </w:p>
        </w:tc>
      </w:tr>
      <w:tr w:rsidR="00A20E28" w:rsidRPr="00FA0F6E" w14:paraId="2AEF019C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A8DD90" w14:textId="77777777" w:rsidR="00A20E28" w:rsidRPr="00FA0F6E" w:rsidRDefault="00A20E28" w:rsidP="0024177F">
            <w:pPr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48B907" w14:textId="77777777" w:rsidR="00A20E28" w:rsidRPr="00FA0F6E" w:rsidRDefault="00A20E28" w:rsidP="0024177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навыков: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методики проведения всех видов учебных занятий, используемых в вузе;</w:t>
            </w:r>
          </w:p>
        </w:tc>
      </w:tr>
    </w:tbl>
    <w:p w14:paraId="08B909C9" w14:textId="77777777" w:rsidR="00A20E28" w:rsidRPr="00FA0F6E" w:rsidRDefault="00A20E28" w:rsidP="0024177F">
      <w:pPr>
        <w:suppressAutoHyphens w:val="0"/>
        <w:ind w:left="284"/>
        <w:rPr>
          <w:rFonts w:ascii="Times New Roman" w:hAnsi="Times New Roman"/>
          <w:sz w:val="24"/>
          <w:szCs w:val="24"/>
          <w:lang w:eastAsia="en-US"/>
        </w:rPr>
      </w:pPr>
    </w:p>
    <w:p w14:paraId="70A86C88" w14:textId="5FF2A8C4" w:rsidR="006858C2" w:rsidRPr="00FA0F6E" w:rsidRDefault="0031689E" w:rsidP="0024177F">
      <w:pPr>
        <w:pStyle w:val="1"/>
        <w:spacing w:before="0"/>
        <w:rPr>
          <w:rFonts w:cs="Times New Roman"/>
          <w:szCs w:val="24"/>
        </w:rPr>
      </w:pPr>
      <w:bookmarkStart w:id="3" w:name="_Toc518759274"/>
      <w:bookmarkStart w:id="4" w:name="_Toc308030186"/>
      <w:bookmarkStart w:id="5" w:name="_Toc299967374"/>
      <w:bookmarkEnd w:id="0"/>
      <w:bookmarkEnd w:id="1"/>
      <w:r w:rsidRPr="00FA0F6E">
        <w:rPr>
          <w:rFonts w:cs="Times New Roman"/>
          <w:szCs w:val="24"/>
        </w:rPr>
        <w:t xml:space="preserve">Объем и место дисциплины </w:t>
      </w:r>
      <w:r w:rsidR="006858C2" w:rsidRPr="00FA0F6E">
        <w:rPr>
          <w:rFonts w:cs="Times New Roman"/>
          <w:szCs w:val="24"/>
        </w:rPr>
        <w:t xml:space="preserve">в структуре </w:t>
      </w:r>
      <w:bookmarkEnd w:id="3"/>
      <w:r w:rsidR="00FA2E3D" w:rsidRPr="00FA0F6E">
        <w:rPr>
          <w:rFonts w:cs="Times New Roman"/>
          <w:szCs w:val="24"/>
        </w:rPr>
        <w:t>образовательной программы</w:t>
      </w:r>
    </w:p>
    <w:p w14:paraId="05F83DFE" w14:textId="77777777" w:rsidR="00A470F0" w:rsidRDefault="00A470F0" w:rsidP="0024177F">
      <w:pPr>
        <w:suppressAutoHyphens w:val="0"/>
        <w:rPr>
          <w:rFonts w:ascii="Times New Roman" w:hAnsi="Times New Roman"/>
          <w:b/>
          <w:sz w:val="24"/>
          <w:szCs w:val="24"/>
        </w:rPr>
      </w:pPr>
    </w:p>
    <w:p w14:paraId="4A9D7BAD" w14:textId="703ADC17" w:rsidR="006858C2" w:rsidRPr="00FA0F6E" w:rsidRDefault="006858C2" w:rsidP="0024177F">
      <w:pPr>
        <w:suppressAutoHyphens w:val="0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Объем дисциплины</w:t>
      </w:r>
    </w:p>
    <w:p w14:paraId="2FA16086" w14:textId="20C06E9E" w:rsidR="00506A20" w:rsidRDefault="00506A20" w:rsidP="0024177F">
      <w:pPr>
        <w:shd w:val="clear" w:color="auto" w:fill="FFFFFF" w:themeFill="background1"/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 w:rsidRPr="00FA0F6E">
        <w:rPr>
          <w:rFonts w:ascii="Times New Roman" w:hAnsi="Times New Roman"/>
          <w:sz w:val="24"/>
          <w:szCs w:val="24"/>
        </w:rPr>
        <w:t>2</w:t>
      </w:r>
      <w:r w:rsidRPr="00FA0F6E">
        <w:rPr>
          <w:rFonts w:ascii="Times New Roman" w:hAnsi="Times New Roman"/>
          <w:sz w:val="24"/>
          <w:szCs w:val="24"/>
        </w:rPr>
        <w:t xml:space="preserve"> зачетны</w:t>
      </w:r>
      <w:r w:rsidR="00A20E28" w:rsidRPr="00FA0F6E">
        <w:rPr>
          <w:rFonts w:ascii="Times New Roman" w:hAnsi="Times New Roman"/>
          <w:sz w:val="24"/>
          <w:szCs w:val="24"/>
        </w:rPr>
        <w:t>е</w:t>
      </w:r>
      <w:r w:rsidRPr="00FA0F6E">
        <w:rPr>
          <w:rFonts w:ascii="Times New Roman" w:hAnsi="Times New Roman"/>
          <w:sz w:val="24"/>
          <w:szCs w:val="24"/>
        </w:rPr>
        <w:t xml:space="preserve"> единицы</w:t>
      </w:r>
      <w:r w:rsidR="00A20E28" w:rsidRPr="00FA0F6E">
        <w:rPr>
          <w:rFonts w:ascii="Times New Roman" w:hAnsi="Times New Roman"/>
          <w:sz w:val="24"/>
          <w:szCs w:val="24"/>
        </w:rPr>
        <w:t xml:space="preserve"> 72 академических часа/54 астрономических часов.</w:t>
      </w:r>
    </w:p>
    <w:p w14:paraId="01753C95" w14:textId="77777777" w:rsidR="00CD03A8" w:rsidRPr="00FA0F6E" w:rsidRDefault="00CD03A8" w:rsidP="0024177F">
      <w:pPr>
        <w:shd w:val="clear" w:color="auto" w:fill="FFFFFF" w:themeFill="background1"/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76"/>
        <w:gridCol w:w="4763"/>
      </w:tblGrid>
      <w:tr w:rsidR="00506A20" w:rsidRPr="00FA0F6E" w14:paraId="56655A78" w14:textId="77777777" w:rsidTr="00212AF7">
        <w:trPr>
          <w:trHeight w:val="172"/>
        </w:trPr>
        <w:tc>
          <w:tcPr>
            <w:tcW w:w="4876" w:type="dxa"/>
          </w:tcPr>
          <w:p w14:paraId="10CDA584" w14:textId="77777777" w:rsidR="00506A20" w:rsidRPr="00FA0F6E" w:rsidRDefault="00506A20" w:rsidP="0024177F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14:paraId="66514232" w14:textId="7ACCC825" w:rsidR="00506A20" w:rsidRPr="00FA0F6E" w:rsidRDefault="00506A20" w:rsidP="0024177F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Трудоемкость(в академ.часах)</w:t>
            </w:r>
          </w:p>
        </w:tc>
      </w:tr>
      <w:tr w:rsidR="00506A20" w:rsidRPr="00FA0F6E" w14:paraId="45BB0488" w14:textId="77777777" w:rsidTr="008940F9">
        <w:tc>
          <w:tcPr>
            <w:tcW w:w="4876" w:type="dxa"/>
          </w:tcPr>
          <w:p w14:paraId="094C936D" w14:textId="77777777" w:rsidR="00506A20" w:rsidRPr="00FA0F6E" w:rsidRDefault="00506A20" w:rsidP="0024177F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14:paraId="59C06A4D" w14:textId="00E4615E" w:rsidR="00506A20" w:rsidRPr="00FA0F6E" w:rsidRDefault="00FA2E3D" w:rsidP="0024177F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506A20" w:rsidRPr="00FA0F6E" w14:paraId="2906ABCC" w14:textId="77777777" w:rsidTr="008940F9">
        <w:tc>
          <w:tcPr>
            <w:tcW w:w="4876" w:type="dxa"/>
          </w:tcPr>
          <w:p w14:paraId="32A9B936" w14:textId="7FD976B6" w:rsidR="00506A20" w:rsidRPr="00FA0F6E" w:rsidRDefault="00506A20" w:rsidP="0024177F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Контактная</w:t>
            </w:r>
            <w:r w:rsidR="003E76F4" w:rsidRPr="00FA0F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работа с преподавателем</w:t>
            </w:r>
          </w:p>
        </w:tc>
        <w:tc>
          <w:tcPr>
            <w:tcW w:w="4763" w:type="dxa"/>
            <w:vAlign w:val="center"/>
          </w:tcPr>
          <w:p w14:paraId="3433245C" w14:textId="29DF832F" w:rsidR="00506A20" w:rsidRPr="00FA0F6E" w:rsidRDefault="00FA2E3D" w:rsidP="0024177F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2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8</w:t>
            </w:r>
          </w:p>
        </w:tc>
      </w:tr>
      <w:tr w:rsidR="00506A20" w:rsidRPr="00FA0F6E" w14:paraId="1A1838E3" w14:textId="77777777" w:rsidTr="008940F9">
        <w:tc>
          <w:tcPr>
            <w:tcW w:w="4876" w:type="dxa"/>
          </w:tcPr>
          <w:p w14:paraId="7FF98ACC" w14:textId="77777777" w:rsidR="00506A20" w:rsidRPr="00FA0F6E" w:rsidRDefault="00506A20" w:rsidP="0024177F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14:paraId="234E9E36" w14:textId="76BE7B47" w:rsidR="00506A20" w:rsidRPr="00FA0F6E" w:rsidRDefault="00FA2E3D" w:rsidP="0024177F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6</w:t>
            </w:r>
          </w:p>
        </w:tc>
      </w:tr>
      <w:tr w:rsidR="00506A20" w:rsidRPr="00FA0F6E" w14:paraId="2CC98628" w14:textId="77777777" w:rsidTr="008940F9">
        <w:tc>
          <w:tcPr>
            <w:tcW w:w="4876" w:type="dxa"/>
          </w:tcPr>
          <w:p w14:paraId="2E4B29F1" w14:textId="77777777" w:rsidR="00506A20" w:rsidRPr="00FA0F6E" w:rsidRDefault="00506A20" w:rsidP="0024177F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14:paraId="1494D559" w14:textId="048C45BD" w:rsidR="00506A20" w:rsidRPr="00FA0F6E" w:rsidRDefault="00FA2E3D" w:rsidP="0024177F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2</w:t>
            </w:r>
          </w:p>
        </w:tc>
      </w:tr>
      <w:tr w:rsidR="00E134E7" w:rsidRPr="00FA0F6E" w14:paraId="4C03A84E" w14:textId="77777777" w:rsidTr="008940F9">
        <w:tc>
          <w:tcPr>
            <w:tcW w:w="4876" w:type="dxa"/>
          </w:tcPr>
          <w:p w14:paraId="610D82A8" w14:textId="53780231" w:rsidR="00E134E7" w:rsidRPr="00FA0F6E" w:rsidRDefault="00E134E7" w:rsidP="0024177F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bdr w:val="none" w:sz="0" w:space="0" w:color="auto" w:frame="1"/>
              </w:rPr>
              <w:t>Консультация</w:t>
            </w:r>
          </w:p>
        </w:tc>
        <w:tc>
          <w:tcPr>
            <w:tcW w:w="4763" w:type="dxa"/>
            <w:vAlign w:val="center"/>
          </w:tcPr>
          <w:p w14:paraId="5E5A5F37" w14:textId="75ACAC40" w:rsidR="00E134E7" w:rsidRPr="00FA0F6E" w:rsidRDefault="00AA42CB" w:rsidP="0024177F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</w:t>
            </w:r>
            <w:bookmarkStart w:id="6" w:name="_GoBack"/>
            <w:bookmarkEnd w:id="6"/>
          </w:p>
        </w:tc>
      </w:tr>
      <w:tr w:rsidR="00506A20" w:rsidRPr="00FA0F6E" w14:paraId="01F963A8" w14:textId="77777777" w:rsidTr="008940F9">
        <w:tc>
          <w:tcPr>
            <w:tcW w:w="4876" w:type="dxa"/>
          </w:tcPr>
          <w:p w14:paraId="4A2C89AB" w14:textId="77777777" w:rsidR="00506A20" w:rsidRPr="00FA0F6E" w:rsidRDefault="00506A20" w:rsidP="0024177F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14:paraId="29AA367F" w14:textId="145C095A" w:rsidR="00506A20" w:rsidRPr="00FA0F6E" w:rsidRDefault="00FA2E3D" w:rsidP="0024177F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0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64</w:t>
            </w:r>
          </w:p>
        </w:tc>
      </w:tr>
      <w:tr w:rsidR="00506A20" w:rsidRPr="00FA0F6E" w14:paraId="01EE1B87" w14:textId="77777777" w:rsidTr="008940F9">
        <w:tc>
          <w:tcPr>
            <w:tcW w:w="4876" w:type="dxa"/>
          </w:tcPr>
          <w:p w14:paraId="45B7D69E" w14:textId="77777777" w:rsidR="00506A20" w:rsidRPr="00FA0F6E" w:rsidRDefault="00506A20" w:rsidP="0024177F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763" w:type="dxa"/>
            <w:vAlign w:val="center"/>
          </w:tcPr>
          <w:p w14:paraId="38B13940" w14:textId="29C704AF" w:rsidR="00506A20" w:rsidRPr="00FA0F6E" w:rsidRDefault="00CC6604" w:rsidP="0024177F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Т</w:t>
            </w:r>
            <w:r w:rsidR="00FA2E3D" w:rsidRPr="00FA0F6E">
              <w:rPr>
                <w:rFonts w:ascii="Times New Roman" w:hAnsi="Times New Roman"/>
                <w:sz w:val="24"/>
                <w:szCs w:val="24"/>
              </w:rPr>
              <w:t>ест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, опрос, задание</w:t>
            </w:r>
            <w:r w:rsidR="00FF1ECE">
              <w:rPr>
                <w:rFonts w:ascii="Times New Roman" w:hAnsi="Times New Roman"/>
                <w:sz w:val="24"/>
                <w:szCs w:val="24"/>
              </w:rPr>
              <w:t>,</w:t>
            </w:r>
            <w:r w:rsidR="00FF1ECE" w:rsidRPr="00FA0F6E">
              <w:rPr>
                <w:rFonts w:ascii="Times New Roman" w:hAnsi="Times New Roman"/>
                <w:sz w:val="24"/>
                <w:szCs w:val="24"/>
              </w:rPr>
              <w:t xml:space="preserve"> КП</w:t>
            </w:r>
          </w:p>
        </w:tc>
      </w:tr>
      <w:tr w:rsidR="00506A20" w:rsidRPr="00FA0F6E" w14:paraId="1582DC77" w14:textId="77777777" w:rsidTr="008940F9">
        <w:tc>
          <w:tcPr>
            <w:tcW w:w="4876" w:type="dxa"/>
          </w:tcPr>
          <w:p w14:paraId="26A2C444" w14:textId="6A0B9A31" w:rsidR="00506A20" w:rsidRPr="00FA0F6E" w:rsidRDefault="00506A20" w:rsidP="0024177F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Форма</w:t>
            </w:r>
            <w:r w:rsidR="003E76F4" w:rsidRPr="00FA0F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промежуточной аттестации</w:t>
            </w:r>
          </w:p>
        </w:tc>
        <w:tc>
          <w:tcPr>
            <w:tcW w:w="4763" w:type="dxa"/>
            <w:vAlign w:val="center"/>
          </w:tcPr>
          <w:p w14:paraId="4D501D5A" w14:textId="2F173E8A" w:rsidR="00506A20" w:rsidRPr="00FA0F6E" w:rsidRDefault="00FA2E3D" w:rsidP="0024177F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1A232822" w14:textId="77777777" w:rsidR="00D80005" w:rsidRPr="00FA0F6E" w:rsidRDefault="00D80005" w:rsidP="0024177F">
      <w:pPr>
        <w:pStyle w:val="TableParagraph"/>
      </w:pPr>
    </w:p>
    <w:p w14:paraId="238E3EED" w14:textId="35B8EFFB" w:rsidR="006858C2" w:rsidRPr="00FA0F6E" w:rsidRDefault="006858C2" w:rsidP="0024177F">
      <w:pPr>
        <w:pStyle w:val="1"/>
        <w:spacing w:before="0"/>
        <w:rPr>
          <w:rFonts w:cs="Times New Roman"/>
          <w:szCs w:val="24"/>
        </w:rPr>
      </w:pPr>
      <w:r w:rsidRPr="00FA0F6E">
        <w:rPr>
          <w:rFonts w:cs="Times New Roman"/>
          <w:szCs w:val="24"/>
        </w:rPr>
        <w:t xml:space="preserve">Место дисциплины в структуре </w:t>
      </w:r>
      <w:r w:rsidR="00FA2E3D" w:rsidRPr="00FA0F6E">
        <w:rPr>
          <w:rFonts w:cs="Times New Roman"/>
          <w:szCs w:val="24"/>
        </w:rPr>
        <w:t>образовательной программы</w:t>
      </w:r>
    </w:p>
    <w:p w14:paraId="55FA6E6A" w14:textId="32E6705A" w:rsidR="00E078A0" w:rsidRPr="00FA0F6E" w:rsidRDefault="00A915FE" w:rsidP="0024177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Ди</w:t>
      </w:r>
      <w:r w:rsidRPr="00FA0F6E">
        <w:rPr>
          <w:rFonts w:ascii="Times New Roman" w:hAnsi="Times New Roman"/>
          <w:spacing w:val="-3"/>
          <w:sz w:val="24"/>
          <w:szCs w:val="24"/>
        </w:rPr>
        <w:t>с</w:t>
      </w:r>
      <w:r w:rsidRPr="00FA0F6E">
        <w:rPr>
          <w:rFonts w:ascii="Times New Roman" w:hAnsi="Times New Roman"/>
          <w:sz w:val="24"/>
          <w:szCs w:val="24"/>
        </w:rPr>
        <w:t>ц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п</w:t>
      </w:r>
      <w:r w:rsidRPr="00FA0F6E">
        <w:rPr>
          <w:rFonts w:ascii="Times New Roman" w:hAnsi="Times New Roman"/>
          <w:spacing w:val="-1"/>
          <w:sz w:val="24"/>
          <w:szCs w:val="24"/>
        </w:rPr>
        <w:t>л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на</w:t>
      </w:r>
      <w:r w:rsidRPr="00FA0F6E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FA0F6E">
        <w:rPr>
          <w:rFonts w:ascii="Times New Roman" w:hAnsi="Times New Roman"/>
          <w:spacing w:val="17"/>
          <w:sz w:val="24"/>
          <w:szCs w:val="24"/>
        </w:rPr>
        <w:t xml:space="preserve">Б1.В.1.4 </w:t>
      </w:r>
      <w:r w:rsidRPr="00FA0F6E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FA0F6E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FA0F6E">
        <w:rPr>
          <w:rFonts w:ascii="Times New Roman" w:hAnsi="Times New Roman"/>
          <w:sz w:val="24"/>
          <w:szCs w:val="24"/>
        </w:rPr>
        <w:t>»</w:t>
      </w:r>
      <w:r w:rsidRPr="00FA0F6E">
        <w:rPr>
          <w:rFonts w:ascii="Times New Roman" w:hAnsi="Times New Roman"/>
          <w:spacing w:val="16"/>
          <w:sz w:val="24"/>
          <w:szCs w:val="24"/>
        </w:rPr>
        <w:t xml:space="preserve"> </w:t>
      </w:r>
      <w:r w:rsidR="00A26ACA">
        <w:rPr>
          <w:rFonts w:ascii="Times New Roman" w:hAnsi="Times New Roman"/>
          <w:sz w:val="24"/>
          <w:szCs w:val="24"/>
        </w:rPr>
        <w:t xml:space="preserve">относится к вариативной части дисциплин, в том числе направленных на подготовку к сдаче кандидатского экзамена </w:t>
      </w:r>
      <w:r w:rsidRPr="00FA0F6E">
        <w:rPr>
          <w:rFonts w:ascii="Times New Roman" w:hAnsi="Times New Roman"/>
          <w:spacing w:val="-2"/>
          <w:sz w:val="24"/>
          <w:szCs w:val="24"/>
        </w:rPr>
        <w:t>учебного плана</w:t>
      </w:r>
      <w:r w:rsidRPr="00FA0F6E">
        <w:rPr>
          <w:rFonts w:ascii="Times New Roman" w:hAnsi="Times New Roman"/>
          <w:spacing w:val="65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по на</w:t>
      </w:r>
      <w:r w:rsidRPr="00FA0F6E">
        <w:rPr>
          <w:rFonts w:ascii="Times New Roman" w:hAnsi="Times New Roman"/>
          <w:spacing w:val="-2"/>
          <w:sz w:val="24"/>
          <w:szCs w:val="24"/>
        </w:rPr>
        <w:t>п</w:t>
      </w:r>
      <w:r w:rsidRPr="00FA0F6E">
        <w:rPr>
          <w:rFonts w:ascii="Times New Roman" w:hAnsi="Times New Roman"/>
          <w:sz w:val="24"/>
          <w:szCs w:val="24"/>
        </w:rPr>
        <w:t>рав</w:t>
      </w:r>
      <w:r w:rsidRPr="00FA0F6E">
        <w:rPr>
          <w:rFonts w:ascii="Times New Roman" w:hAnsi="Times New Roman"/>
          <w:spacing w:val="-2"/>
          <w:sz w:val="24"/>
          <w:szCs w:val="24"/>
        </w:rPr>
        <w:t>л</w:t>
      </w:r>
      <w:r w:rsidRPr="00FA0F6E">
        <w:rPr>
          <w:rFonts w:ascii="Times New Roman" w:hAnsi="Times New Roman"/>
          <w:spacing w:val="-3"/>
          <w:sz w:val="24"/>
          <w:szCs w:val="24"/>
        </w:rPr>
        <w:t>е</w:t>
      </w:r>
      <w:r w:rsidRPr="00FA0F6E">
        <w:rPr>
          <w:rFonts w:ascii="Times New Roman" w:hAnsi="Times New Roman"/>
          <w:sz w:val="24"/>
          <w:szCs w:val="24"/>
        </w:rPr>
        <w:t>нию</w:t>
      </w:r>
      <w:r w:rsidRPr="00FA0F6E">
        <w:rPr>
          <w:rFonts w:ascii="Times New Roman" w:hAnsi="Times New Roman"/>
          <w:spacing w:val="55"/>
          <w:sz w:val="24"/>
          <w:szCs w:val="24"/>
        </w:rPr>
        <w:t xml:space="preserve"> </w:t>
      </w:r>
      <w:r w:rsidR="00A53EDE" w:rsidRPr="00FA0F6E">
        <w:rPr>
          <w:rFonts w:ascii="Times New Roman" w:hAnsi="Times New Roman"/>
          <w:sz w:val="24"/>
          <w:szCs w:val="24"/>
        </w:rPr>
        <w:t xml:space="preserve">40.06.01 </w:t>
      </w:r>
      <w:r w:rsidR="00A20E28" w:rsidRPr="00FA0F6E">
        <w:rPr>
          <w:rFonts w:ascii="Times New Roman" w:hAnsi="Times New Roman"/>
          <w:sz w:val="24"/>
          <w:szCs w:val="24"/>
        </w:rPr>
        <w:t>Юриспруденция</w:t>
      </w:r>
      <w:r w:rsidR="00FA2E3D" w:rsidRPr="00FA0F6E">
        <w:rPr>
          <w:rFonts w:ascii="Times New Roman" w:hAnsi="Times New Roman"/>
          <w:sz w:val="24"/>
          <w:szCs w:val="24"/>
        </w:rPr>
        <w:t xml:space="preserve"> </w:t>
      </w:r>
      <w:r w:rsidR="00DB549C" w:rsidRPr="00DB549C">
        <w:rPr>
          <w:rFonts w:ascii="Times New Roman" w:hAnsi="Times New Roman"/>
          <w:sz w:val="24"/>
          <w:szCs w:val="24"/>
        </w:rPr>
        <w:t xml:space="preserve">программы подготовки кадров высшей квалификации </w:t>
      </w:r>
      <w:r w:rsidR="00DB549C">
        <w:rPr>
          <w:rFonts w:ascii="Times New Roman" w:hAnsi="Times New Roman"/>
          <w:sz w:val="24"/>
          <w:szCs w:val="24"/>
        </w:rPr>
        <w:t>«</w:t>
      </w:r>
      <w:r w:rsidR="008E30EC" w:rsidRPr="00FA0F6E">
        <w:rPr>
          <w:rFonts w:ascii="Times New Roman" w:hAnsi="Times New Roman"/>
          <w:sz w:val="24"/>
          <w:szCs w:val="24"/>
        </w:rPr>
        <w:t>Теория и история права и государства; история учений о праве и государстве</w:t>
      </w:r>
      <w:r w:rsidR="00DB549C">
        <w:rPr>
          <w:rFonts w:ascii="Times New Roman" w:hAnsi="Times New Roman"/>
          <w:sz w:val="24"/>
          <w:szCs w:val="24"/>
        </w:rPr>
        <w:t>»</w:t>
      </w:r>
      <w:r w:rsidR="00FA2E3D" w:rsidRPr="00FA0F6E">
        <w:rPr>
          <w:rFonts w:ascii="Times New Roman" w:hAnsi="Times New Roman"/>
          <w:sz w:val="24"/>
          <w:szCs w:val="24"/>
        </w:rPr>
        <w:t>.</w:t>
      </w:r>
      <w:r w:rsidR="00AE0D16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33789B" w:rsidRPr="00FA0F6E">
        <w:rPr>
          <w:rFonts w:ascii="Times New Roman" w:hAnsi="Times New Roman"/>
          <w:sz w:val="24"/>
          <w:szCs w:val="24"/>
        </w:rPr>
        <w:t>на первом курсе</w:t>
      </w:r>
      <w:r w:rsidR="00A53EDE" w:rsidRPr="00FA0F6E">
        <w:rPr>
          <w:rFonts w:ascii="Times New Roman" w:hAnsi="Times New Roman"/>
          <w:sz w:val="24"/>
          <w:szCs w:val="24"/>
        </w:rPr>
        <w:t xml:space="preserve"> параллельно с дисциплиной Методология теоретических и экспериментальных исследований</w:t>
      </w:r>
      <w:r w:rsidR="00E078A0" w:rsidRPr="00FA0F6E">
        <w:rPr>
          <w:rFonts w:ascii="Times New Roman" w:hAnsi="Times New Roman"/>
          <w:sz w:val="24"/>
          <w:szCs w:val="24"/>
        </w:rPr>
        <w:t>.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="00A53EDE" w:rsidRPr="00FA0F6E">
        <w:rPr>
          <w:rFonts w:ascii="Times New Roman" w:hAnsi="Times New Roman"/>
          <w:sz w:val="24"/>
          <w:szCs w:val="24"/>
        </w:rPr>
        <w:t>Дисциплина по выбору, направленная на подготовку к сдаче кандидатского экзамена.</w:t>
      </w:r>
    </w:p>
    <w:p w14:paraId="61AB6294" w14:textId="77777777" w:rsidR="00AE0D16" w:rsidRPr="00FA0F6E" w:rsidRDefault="003338D6" w:rsidP="0024177F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FA0F6E">
        <w:rPr>
          <w:rFonts w:ascii="Times New Roman" w:hAnsi="Times New Roman"/>
          <w:sz w:val="24"/>
          <w:szCs w:val="24"/>
        </w:rPr>
        <w:t>т</w:t>
      </w:r>
      <w:r w:rsidRPr="00FA0F6E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 w:rsidRPr="00FA0F6E">
        <w:rPr>
          <w:rFonts w:ascii="Times New Roman" w:hAnsi="Times New Roman"/>
          <w:sz w:val="24"/>
          <w:szCs w:val="24"/>
        </w:rPr>
        <w:t>зачет</w:t>
      </w:r>
      <w:r w:rsidRPr="00FA0F6E">
        <w:rPr>
          <w:rFonts w:ascii="Times New Roman" w:hAnsi="Times New Roman"/>
          <w:sz w:val="24"/>
          <w:szCs w:val="24"/>
        </w:rPr>
        <w:t>.</w:t>
      </w:r>
    </w:p>
    <w:p w14:paraId="0357F4DE" w14:textId="77777777" w:rsidR="00AE0D16" w:rsidRPr="00FA0F6E" w:rsidRDefault="00AE0D16" w:rsidP="0024177F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3314664B" w14:textId="0C8E736A" w:rsidR="006858C2" w:rsidRDefault="000F48C2" w:rsidP="0024177F">
      <w:pPr>
        <w:pStyle w:val="1"/>
        <w:spacing w:before="0"/>
        <w:rPr>
          <w:rFonts w:cs="Times New Roman"/>
          <w:szCs w:val="24"/>
        </w:rPr>
      </w:pPr>
      <w:bookmarkStart w:id="7" w:name="_Toc518759275"/>
      <w:bookmarkEnd w:id="4"/>
      <w:bookmarkEnd w:id="5"/>
      <w:r w:rsidRPr="00FA0F6E">
        <w:rPr>
          <w:rFonts w:cs="Times New Roman"/>
          <w:szCs w:val="24"/>
        </w:rPr>
        <w:t>3.</w:t>
      </w:r>
      <w:r w:rsidR="006858C2" w:rsidRPr="00FA0F6E">
        <w:rPr>
          <w:rFonts w:cs="Times New Roman"/>
          <w:szCs w:val="24"/>
        </w:rPr>
        <w:t>Содержание и структура дисциплины</w:t>
      </w:r>
      <w:bookmarkEnd w:id="7"/>
    </w:p>
    <w:p w14:paraId="48B523E0" w14:textId="77777777" w:rsidR="006858C2" w:rsidRDefault="006858C2" w:rsidP="0024177F">
      <w:pPr>
        <w:suppressAutoHyphens w:val="0"/>
        <w:ind w:firstLine="567"/>
        <w:jc w:val="center"/>
        <w:rPr>
          <w:rFonts w:ascii="Times New Roman" w:hAnsi="Times New Roman"/>
          <w:b/>
          <w:i/>
          <w:spacing w:val="-20"/>
          <w:sz w:val="24"/>
          <w:szCs w:val="24"/>
        </w:rPr>
      </w:pPr>
      <w:r w:rsidRPr="00FA0F6E">
        <w:rPr>
          <w:rFonts w:ascii="Times New Roman" w:hAnsi="Times New Roman"/>
          <w:b/>
          <w:i/>
          <w:spacing w:val="-20"/>
          <w:sz w:val="24"/>
          <w:szCs w:val="24"/>
        </w:rPr>
        <w:t>Очная форма обучения</w:t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779"/>
        <w:gridCol w:w="2552"/>
        <w:gridCol w:w="922"/>
        <w:gridCol w:w="823"/>
        <w:gridCol w:w="959"/>
        <w:gridCol w:w="698"/>
        <w:gridCol w:w="567"/>
        <w:gridCol w:w="850"/>
        <w:gridCol w:w="1628"/>
      </w:tblGrid>
      <w:tr w:rsidR="00B3686F" w:rsidRPr="00FA0F6E" w14:paraId="0BAB939D" w14:textId="77777777" w:rsidTr="00BF7EC7">
        <w:trPr>
          <w:trHeight w:val="80"/>
          <w:jc w:val="center"/>
        </w:trPr>
        <w:tc>
          <w:tcPr>
            <w:tcW w:w="77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E2ED5" w14:textId="77777777" w:rsidR="00B3686F" w:rsidRPr="00FA0F6E" w:rsidRDefault="00B3686F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№ п/п</w:t>
            </w:r>
          </w:p>
          <w:p w14:paraId="6AB7796B" w14:textId="77777777" w:rsidR="00B3686F" w:rsidRPr="00FA0F6E" w:rsidRDefault="00B3686F" w:rsidP="0024177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  <w:p w14:paraId="1BB9E81F" w14:textId="77777777" w:rsidR="00B3686F" w:rsidRPr="00FA0F6E" w:rsidRDefault="00B3686F" w:rsidP="0024177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255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AB677" w14:textId="77777777" w:rsidR="00B3686F" w:rsidRPr="00FA0F6E" w:rsidRDefault="00B3686F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Наименование тем (разделов),</w:t>
            </w:r>
          </w:p>
          <w:p w14:paraId="2406DED4" w14:textId="77777777" w:rsidR="00B3686F" w:rsidRPr="00FA0F6E" w:rsidRDefault="00B3686F" w:rsidP="0024177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  <w:p w14:paraId="369F3E90" w14:textId="77777777" w:rsidR="00B3686F" w:rsidRPr="00FA0F6E" w:rsidRDefault="00B3686F" w:rsidP="0024177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2FE219" w14:textId="77777777" w:rsidR="00B3686F" w:rsidRPr="00FA0F6E" w:rsidRDefault="00B3686F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28F77F" w14:textId="39BA77E7" w:rsidR="00B3686F" w:rsidRPr="00FA0F6E" w:rsidRDefault="00B3686F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Форма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br/>
            </w:r>
            <w:r w:rsidR="00A20E28"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текущего контроля успеваемости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, промежуточной аттестации </w:t>
            </w:r>
          </w:p>
        </w:tc>
      </w:tr>
      <w:tr w:rsidR="00B3686F" w:rsidRPr="00FA0F6E" w14:paraId="18B66E4F" w14:textId="77777777" w:rsidTr="00BF7EC7">
        <w:trPr>
          <w:trHeight w:val="80"/>
          <w:jc w:val="center"/>
        </w:trPr>
        <w:tc>
          <w:tcPr>
            <w:tcW w:w="77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4AA4A8" w14:textId="77777777" w:rsidR="00B3686F" w:rsidRPr="00FA0F6E" w:rsidRDefault="00B3686F" w:rsidP="0024177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9BAAD4" w14:textId="77777777" w:rsidR="00B3686F" w:rsidRPr="00FA0F6E" w:rsidRDefault="00B3686F" w:rsidP="0024177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F57324" w14:textId="77777777" w:rsidR="00B3686F" w:rsidRPr="00FA0F6E" w:rsidRDefault="00B3686F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Всего</w:t>
            </w:r>
          </w:p>
          <w:p w14:paraId="034EE3AE" w14:textId="77777777" w:rsidR="00B3686F" w:rsidRPr="00FA0F6E" w:rsidRDefault="00B3686F" w:rsidP="0024177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13526" w14:textId="4BC25C86" w:rsidR="00B3686F" w:rsidRPr="00FA0F6E" w:rsidRDefault="00B3686F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Контактная работа обучающихся с преподавателем</w:t>
            </w:r>
            <w:r w:rsidR="00A20E28"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по видам учебных занятий</w:t>
            </w:r>
          </w:p>
        </w:tc>
        <w:tc>
          <w:tcPr>
            <w:tcW w:w="85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0A95A" w14:textId="77777777" w:rsidR="00B3686F" w:rsidRPr="00FA0F6E" w:rsidRDefault="00B3686F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СР</w:t>
            </w:r>
          </w:p>
          <w:p w14:paraId="24CDDB85" w14:textId="77777777" w:rsidR="00B3686F" w:rsidRPr="00FA0F6E" w:rsidRDefault="00B3686F" w:rsidP="0024177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6B555C" w14:textId="77777777" w:rsidR="00B3686F" w:rsidRPr="00FA0F6E" w:rsidRDefault="00B3686F" w:rsidP="0024177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  <w:tr w:rsidR="00B3686F" w:rsidRPr="00FA0F6E" w14:paraId="4E0E4484" w14:textId="77777777" w:rsidTr="00BF7EC7">
        <w:trPr>
          <w:trHeight w:val="80"/>
          <w:jc w:val="center"/>
        </w:trPr>
        <w:tc>
          <w:tcPr>
            <w:tcW w:w="77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B295E8" w14:textId="77777777" w:rsidR="00B3686F" w:rsidRPr="00FA0F6E" w:rsidRDefault="00B3686F" w:rsidP="0024177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2DAA84" w14:textId="77777777" w:rsidR="00B3686F" w:rsidRPr="00FA0F6E" w:rsidRDefault="00B3686F" w:rsidP="0024177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35D7F" w14:textId="77777777" w:rsidR="00B3686F" w:rsidRPr="00FA0F6E" w:rsidRDefault="00B3686F" w:rsidP="0024177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56BF49" w14:textId="596BD264" w:rsidR="00B3686F" w:rsidRPr="00FA0F6E" w:rsidRDefault="00B3686F" w:rsidP="0024177F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50772" w14:textId="42954B23" w:rsidR="00B3686F" w:rsidRPr="00FA0F6E" w:rsidRDefault="00B3686F" w:rsidP="0024177F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2B7589" w14:textId="747056F4" w:rsidR="00B3686F" w:rsidRPr="00FA0F6E" w:rsidRDefault="00B3686F" w:rsidP="0024177F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ПЗ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48C96F" w14:textId="77777777" w:rsidR="00B3686F" w:rsidRPr="00FA0F6E" w:rsidRDefault="00B3686F" w:rsidP="0024177F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КС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lastRenderedPageBreak/>
              <w:t>Р</w:t>
            </w:r>
          </w:p>
        </w:tc>
        <w:tc>
          <w:tcPr>
            <w:tcW w:w="85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6477CC" w14:textId="77777777" w:rsidR="00B3686F" w:rsidRPr="00FA0F6E" w:rsidRDefault="00B3686F" w:rsidP="0024177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4AA18" w14:textId="77777777" w:rsidR="00B3686F" w:rsidRPr="00FA0F6E" w:rsidRDefault="00B3686F" w:rsidP="0024177F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  <w:tr w:rsidR="00B077DC" w:rsidRPr="00FA0F6E" w14:paraId="69B37102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676814" w14:textId="5DD49DD9" w:rsidR="00B077DC" w:rsidRPr="00FA0F6E" w:rsidRDefault="00B077DC" w:rsidP="0024177F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1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107EDC" w14:textId="7DDE8B33" w:rsidR="00B077DC" w:rsidRPr="00FA0F6E" w:rsidRDefault="00B077DC" w:rsidP="0024177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B595" w14:textId="4D6CB93A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5F20A" w14:textId="3AA4DCFD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34C76" w14:textId="61BEB1D8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93B1D" w14:textId="4C40DF90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DD7EC2" w14:textId="6FCD701A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4AD4C" w14:textId="71EB6506" w:rsidR="00B077DC" w:rsidRPr="00FA0F6E" w:rsidRDefault="00B077DC" w:rsidP="0024177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8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89133B" w14:textId="2CEE6B40" w:rsidR="00B077DC" w:rsidRPr="00FA0F6E" w:rsidRDefault="00B077DC" w:rsidP="0024177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,Т</w:t>
            </w:r>
          </w:p>
        </w:tc>
      </w:tr>
      <w:tr w:rsidR="00B077DC" w:rsidRPr="00FA0F6E" w14:paraId="3C212FF6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EABA6" w14:textId="2CC1947D" w:rsidR="00B077DC" w:rsidRPr="00FA0F6E" w:rsidRDefault="00B077DC" w:rsidP="0024177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2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BFA9A" w14:textId="01686B5C" w:rsidR="00B077DC" w:rsidRPr="00FA0F6E" w:rsidRDefault="00B077DC" w:rsidP="0024177F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99A868" w14:textId="13289986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E7C0A" w14:textId="0182F68C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978CE" w14:textId="183913FB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C4343" w14:textId="4AF2F6BF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D45AC" w14:textId="65F0DA25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69346" w14:textId="31D37D26" w:rsidR="00B077DC" w:rsidRPr="00FA0F6E" w:rsidRDefault="00B077DC" w:rsidP="0024177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CCE2AF" w14:textId="73990C37" w:rsidR="00B077DC" w:rsidRPr="00FA0F6E" w:rsidRDefault="00B077DC" w:rsidP="0024177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,З</w:t>
            </w:r>
          </w:p>
        </w:tc>
      </w:tr>
      <w:tr w:rsidR="00B077DC" w:rsidRPr="00FA0F6E" w14:paraId="6F99420D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B897B1" w14:textId="5BC737F5" w:rsidR="00B077DC" w:rsidRPr="00FA0F6E" w:rsidRDefault="00B077DC" w:rsidP="0024177F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3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A0044C" w14:textId="30ED4E6C" w:rsidR="00B077DC" w:rsidRPr="00FA0F6E" w:rsidRDefault="00B077DC" w:rsidP="0024177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1846A" w14:textId="374D2A71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1C82D" w14:textId="188272F0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F92EE1" w14:textId="5F80132A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8840FC" w14:textId="7FFC0289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D5D1" w14:textId="01FA2EDF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49DB3" w14:textId="63AAB442" w:rsidR="00B077DC" w:rsidRPr="00FA0F6E" w:rsidRDefault="00B077DC" w:rsidP="0024177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82AFA6" w14:textId="056391CF" w:rsidR="00B077DC" w:rsidRPr="00FA0F6E" w:rsidRDefault="00B077DC" w:rsidP="0024177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УО,Т, </w:t>
            </w:r>
            <w:r w:rsidR="00FF1ECE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КП</w:t>
            </w:r>
          </w:p>
        </w:tc>
      </w:tr>
      <w:tr w:rsidR="00CC6604" w:rsidRPr="00FA0F6E" w14:paraId="0C1ADD3A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C048D2" w14:textId="77777777" w:rsidR="00CC6604" w:rsidRPr="00FA0F6E" w:rsidRDefault="00CC6604" w:rsidP="0024177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B661A1" w14:textId="50D0313C" w:rsidR="00CC6604" w:rsidRPr="00FA0F6E" w:rsidRDefault="00BF7EC7" w:rsidP="0024177F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CC1FF4" w14:textId="77777777" w:rsidR="00CC6604" w:rsidRPr="00FA0F6E" w:rsidRDefault="00CC6604" w:rsidP="0024177F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F28B89" w14:textId="77777777" w:rsidR="00CC6604" w:rsidRPr="00FA0F6E" w:rsidRDefault="00CC6604" w:rsidP="0024177F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FF3F1" w14:textId="77777777" w:rsidR="00CC6604" w:rsidRPr="00FA0F6E" w:rsidRDefault="00CC6604" w:rsidP="0024177F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9E47FA" w14:textId="77777777" w:rsidR="00CC6604" w:rsidRPr="00FA0F6E" w:rsidRDefault="00CC6604" w:rsidP="0024177F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3C4371" w14:textId="77777777" w:rsidR="00CC6604" w:rsidRPr="00FA0F6E" w:rsidRDefault="00CC6604" w:rsidP="0024177F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F44F8B" w14:textId="77777777" w:rsidR="00CC6604" w:rsidRPr="00FA0F6E" w:rsidRDefault="00CC6604" w:rsidP="0024177F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9C6D54" w14:textId="57DD5590" w:rsidR="00CC6604" w:rsidRPr="00FA0F6E" w:rsidRDefault="00BF7EC7" w:rsidP="0024177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ачет</w:t>
            </w:r>
          </w:p>
        </w:tc>
      </w:tr>
      <w:tr w:rsidR="006A4CAA" w:rsidRPr="00FA0F6E" w14:paraId="6C944E2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8DD8CA" w14:textId="77777777" w:rsidR="006A4CAA" w:rsidRPr="00FA0F6E" w:rsidRDefault="006A4CAA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2B352" w14:textId="29EF70CB" w:rsidR="006A4CAA" w:rsidRPr="00FA0F6E" w:rsidRDefault="006A4CAA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626E1" w14:textId="253A2A40" w:rsidR="006A4CAA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E7AA1" w14:textId="4373AD65" w:rsidR="006A4CAA" w:rsidRPr="00FA0F6E" w:rsidRDefault="006A4CAA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E333C0" w14:textId="26D240D6" w:rsidR="006A4CAA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4/3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452E9B" w14:textId="6B0E2B0E" w:rsidR="006A4CAA" w:rsidRPr="00FA0F6E" w:rsidRDefault="006A4CAA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19D2D6" w14:textId="503C2BF6" w:rsidR="006A4CAA" w:rsidRPr="00FA0F6E" w:rsidRDefault="006A4CAA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  <w:r w:rsidR="00B077DC"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A567A" w14:textId="44DDBDF5" w:rsidR="006A4CAA" w:rsidRPr="00FA0F6E" w:rsidRDefault="006A4CAA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</w:tbl>
    <w:p w14:paraId="707DAEF4" w14:textId="3F61AAF4" w:rsidR="006A4CAA" w:rsidRPr="00FA0F6E" w:rsidRDefault="006A4CAA" w:rsidP="0024177F">
      <w:pPr>
        <w:suppressAutoHyphens w:val="0"/>
        <w:ind w:firstLine="567"/>
        <w:jc w:val="center"/>
        <w:rPr>
          <w:rFonts w:ascii="Times New Roman" w:hAnsi="Times New Roman"/>
          <w:b/>
          <w:i/>
          <w:spacing w:val="-20"/>
          <w:sz w:val="24"/>
          <w:szCs w:val="24"/>
        </w:rPr>
      </w:pPr>
      <w:r w:rsidRPr="00FA0F6E">
        <w:rPr>
          <w:rFonts w:ascii="Times New Roman" w:hAnsi="Times New Roman"/>
          <w:b/>
          <w:i/>
          <w:spacing w:val="-20"/>
          <w:sz w:val="24"/>
          <w:szCs w:val="24"/>
        </w:rPr>
        <w:t>Заочная форма обучения</w:t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779"/>
        <w:gridCol w:w="2552"/>
        <w:gridCol w:w="922"/>
        <w:gridCol w:w="823"/>
        <w:gridCol w:w="959"/>
        <w:gridCol w:w="698"/>
        <w:gridCol w:w="567"/>
        <w:gridCol w:w="821"/>
        <w:gridCol w:w="1657"/>
      </w:tblGrid>
      <w:tr w:rsidR="00B077DC" w:rsidRPr="00FA0F6E" w14:paraId="75596831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31ABC" w14:textId="77777777" w:rsidR="00B077DC" w:rsidRPr="00FA0F6E" w:rsidRDefault="00B077DC" w:rsidP="0024177F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1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C55032" w14:textId="77777777" w:rsidR="00B077DC" w:rsidRPr="00FA0F6E" w:rsidRDefault="00B077DC" w:rsidP="0024177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A28D51" w14:textId="5F613E3C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143FA2" w14:textId="1FF2E9D4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D9F035" w14:textId="4D35156D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1109A" w14:textId="0883D190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69446" w14:textId="440B486B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32157" w14:textId="1ABD5AD9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2CD44" w14:textId="77777777" w:rsidR="00B077DC" w:rsidRPr="00FA0F6E" w:rsidRDefault="00B077DC" w:rsidP="0024177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,Т</w:t>
            </w:r>
          </w:p>
        </w:tc>
      </w:tr>
      <w:tr w:rsidR="00B077DC" w:rsidRPr="00FA0F6E" w14:paraId="3BC89DD3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FF0C60" w14:textId="77777777" w:rsidR="00B077DC" w:rsidRPr="00FA0F6E" w:rsidRDefault="00B077DC" w:rsidP="0024177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2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A79FF" w14:textId="77777777" w:rsidR="00B077DC" w:rsidRPr="00FA0F6E" w:rsidRDefault="00B077DC" w:rsidP="0024177F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EB2E" w14:textId="253DB8F8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290F64" w14:textId="7ED63499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403456" w14:textId="7FE6192B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4AC3F" w14:textId="0F50B4E9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0C108" w14:textId="396080D4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A2913" w14:textId="3A46EA6E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767739" w14:textId="77777777" w:rsidR="00B077DC" w:rsidRPr="00FA0F6E" w:rsidRDefault="00B077DC" w:rsidP="0024177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,З</w:t>
            </w:r>
          </w:p>
        </w:tc>
      </w:tr>
      <w:tr w:rsidR="00B077DC" w:rsidRPr="00FA0F6E" w14:paraId="0DC3E667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B7282" w14:textId="77777777" w:rsidR="00B077DC" w:rsidRPr="00FA0F6E" w:rsidRDefault="00B077DC" w:rsidP="0024177F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3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44AA50" w14:textId="77777777" w:rsidR="00B077DC" w:rsidRPr="00FA0F6E" w:rsidRDefault="00B077DC" w:rsidP="0024177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4684AD" w14:textId="004337C6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5C8A81" w14:textId="1DDCFD69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3A76C6" w14:textId="463B28BF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B305E" w14:textId="0A8C0E6F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AB66F5" w14:textId="6696F828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9928E" w14:textId="4518384F" w:rsidR="00B077DC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82B59" w14:textId="12F91BBA" w:rsidR="00B077DC" w:rsidRPr="00FA0F6E" w:rsidRDefault="00B077DC" w:rsidP="0024177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,Т,</w:t>
            </w:r>
            <w:r w:rsidR="00CC6604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="00FF1ECE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КП</w:t>
            </w:r>
          </w:p>
        </w:tc>
      </w:tr>
      <w:tr w:rsidR="00CC6604" w:rsidRPr="00FA0F6E" w14:paraId="7D0D12D2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BB59F8" w14:textId="77777777" w:rsidR="00CC6604" w:rsidRPr="00FA0F6E" w:rsidRDefault="00CC6604" w:rsidP="0024177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6777481" w14:textId="11D4BE6C" w:rsidR="00CC6604" w:rsidRPr="00FA0F6E" w:rsidRDefault="00BF7EC7" w:rsidP="0024177F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FBD6AE7" w14:textId="77777777" w:rsidR="00CC6604" w:rsidRPr="00FA0F6E" w:rsidRDefault="00CC6604" w:rsidP="0024177F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BB0B72" w14:textId="77777777" w:rsidR="00CC6604" w:rsidRPr="00FA0F6E" w:rsidRDefault="00CC6604" w:rsidP="0024177F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B2BAA1" w14:textId="77777777" w:rsidR="00CC6604" w:rsidRPr="00FA0F6E" w:rsidRDefault="00CC6604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AE7E64" w14:textId="77777777" w:rsidR="00CC6604" w:rsidRPr="00FA0F6E" w:rsidRDefault="00CC6604" w:rsidP="0024177F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33A7BE" w14:textId="77777777" w:rsidR="00CC6604" w:rsidRPr="00FA0F6E" w:rsidRDefault="00CC6604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B70B46" w14:textId="77777777" w:rsidR="00CC6604" w:rsidRPr="00FA0F6E" w:rsidRDefault="00CC6604" w:rsidP="0024177F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B3861CF" w14:textId="79A95EF9" w:rsidR="00CC6604" w:rsidRPr="00FA0F6E" w:rsidRDefault="00BF7EC7" w:rsidP="0024177F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ачет</w:t>
            </w:r>
          </w:p>
        </w:tc>
      </w:tr>
      <w:tr w:rsidR="006A4CAA" w:rsidRPr="00FA0F6E" w14:paraId="29CA389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6AB491" w14:textId="77777777" w:rsidR="006A4CAA" w:rsidRPr="00FA0F6E" w:rsidRDefault="006A4CAA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9DEC87" w14:textId="26D84540" w:rsidR="006A4CAA" w:rsidRPr="00FA0F6E" w:rsidRDefault="006A4CAA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72</w:t>
            </w:r>
            <w:r w:rsidR="00B077DC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87C651" w14:textId="00B44DB3" w:rsidR="006A4CAA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CFF202" w14:textId="77777777" w:rsidR="006A4CAA" w:rsidRPr="00FA0F6E" w:rsidRDefault="006A4CAA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415BD" w14:textId="7472FE30" w:rsidR="006A4CAA" w:rsidRPr="00FA0F6E" w:rsidRDefault="00B077DC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42B36C" w14:textId="77777777" w:rsidR="006A4CAA" w:rsidRPr="00FA0F6E" w:rsidRDefault="006A4CAA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EA262D" w14:textId="46D87D04" w:rsidR="006A4CAA" w:rsidRPr="00FA0F6E" w:rsidRDefault="006A4CAA" w:rsidP="0024177F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6</w:t>
            </w:r>
            <w:r w:rsidR="00B077DC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4/48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C7746D" w14:textId="34E144F9" w:rsidR="006A4CAA" w:rsidRPr="00FA0F6E" w:rsidRDefault="006A4CAA" w:rsidP="0024177F">
            <w:pPr>
              <w:suppressAutoHyphens w:val="0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</w:tbl>
    <w:p w14:paraId="4AE60C75" w14:textId="4828C7E8" w:rsidR="00B3686F" w:rsidRPr="00FA0F6E" w:rsidRDefault="00B3686F" w:rsidP="0024177F">
      <w:pPr>
        <w:suppressAutoHyphens w:val="0"/>
        <w:ind w:right="140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Используемые сокращения</w:t>
      </w:r>
      <w:r w:rsidR="00411E59" w:rsidRPr="00FA0F6E">
        <w:rPr>
          <w:rFonts w:ascii="Times New Roman" w:hAnsi="Times New Roman"/>
          <w:sz w:val="24"/>
          <w:szCs w:val="24"/>
        </w:rPr>
        <w:t>:</w:t>
      </w:r>
    </w:p>
    <w:p w14:paraId="7678B37A" w14:textId="7E22B816" w:rsidR="00B3686F" w:rsidRPr="00FA0F6E" w:rsidRDefault="00A52CCB" w:rsidP="0024177F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УО- устный опрос</w:t>
      </w:r>
    </w:p>
    <w:p w14:paraId="14FD2AA4" w14:textId="517689B3" w:rsidR="00A52CCB" w:rsidRPr="00FA0F6E" w:rsidRDefault="00A52CCB" w:rsidP="0024177F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Т – тест</w:t>
      </w:r>
    </w:p>
    <w:p w14:paraId="4B8D6B46" w14:textId="1847ABEB" w:rsidR="00A52CCB" w:rsidRPr="00FA0F6E" w:rsidRDefault="00A52CCB" w:rsidP="0024177F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З – задание</w:t>
      </w:r>
    </w:p>
    <w:p w14:paraId="645FFDC0" w14:textId="5F89FACD" w:rsidR="00A52CCB" w:rsidRPr="00FA0F6E" w:rsidRDefault="00A52CCB" w:rsidP="0024177F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П – курсовой проект</w:t>
      </w:r>
    </w:p>
    <w:p w14:paraId="5CEE6592" w14:textId="77777777" w:rsidR="00A52CCB" w:rsidRPr="00FA0F6E" w:rsidRDefault="00A52CCB" w:rsidP="0024177F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</w:p>
    <w:p w14:paraId="3706B59F" w14:textId="0D6065F0" w:rsidR="006858C2" w:rsidRPr="00FA0F6E" w:rsidRDefault="00EE7A07" w:rsidP="0024177F">
      <w:pPr>
        <w:tabs>
          <w:tab w:val="left" w:pos="1701"/>
        </w:tabs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Содержание дисциплины </w:t>
      </w:r>
    </w:p>
    <w:p w14:paraId="3F9BA22C" w14:textId="26434BA6" w:rsidR="00212E75" w:rsidRPr="00FA0F6E" w:rsidRDefault="00212E75" w:rsidP="0024177F">
      <w:pPr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D90FDA" w:rsidRPr="00FA0F6E">
        <w:rPr>
          <w:rFonts w:ascii="Times New Roman" w:hAnsi="Times New Roman"/>
          <w:b/>
          <w:kern w:val="0"/>
          <w:sz w:val="24"/>
          <w:szCs w:val="24"/>
        </w:rPr>
        <w:t>1</w:t>
      </w: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14:paraId="4CEFD729" w14:textId="23251A70" w:rsidR="00F57FC4" w:rsidRPr="00FA0F6E" w:rsidRDefault="00A62E69" w:rsidP="0024177F">
      <w:pPr>
        <w:suppressAutoHyphens w:val="0"/>
        <w:overflowPunct/>
        <w:adjustRightInd w:val="0"/>
        <w:ind w:firstLine="426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Ресамплинг. Понятие бутстрепа. Частотный анализ. Графические методы анализа. </w:t>
      </w:r>
      <w:r w:rsidR="00F15F3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 Проверка статистических гипотез.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 w:rsidRPr="00FA0F6E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</w:p>
    <w:p w14:paraId="52E18D43" w14:textId="39957B22" w:rsidR="00A62E69" w:rsidRPr="00FA0F6E" w:rsidRDefault="00A62E69" w:rsidP="0024177F">
      <w:pPr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CC098B" w:rsidRPr="00FA0F6E">
        <w:rPr>
          <w:rFonts w:ascii="Times New Roman" w:hAnsi="Times New Roman"/>
          <w:b/>
          <w:kern w:val="0"/>
          <w:sz w:val="24"/>
          <w:szCs w:val="24"/>
        </w:rPr>
        <w:t>2</w:t>
      </w:r>
      <w:r w:rsidRPr="00FA0F6E">
        <w:rPr>
          <w:rFonts w:ascii="Times New Roman" w:hAnsi="Times New Roman"/>
          <w:b/>
          <w:kern w:val="0"/>
          <w:sz w:val="24"/>
          <w:szCs w:val="24"/>
        </w:rPr>
        <w:t>.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>Методы многомерной статистики</w:t>
      </w:r>
    </w:p>
    <w:p w14:paraId="59741692" w14:textId="5D70BF87" w:rsidR="00D90FDA" w:rsidRPr="00FA0F6E" w:rsidRDefault="00F15F3D" w:rsidP="0024177F">
      <w:pPr>
        <w:suppressAutoHyphens w:val="0"/>
        <w:overflowPunct/>
        <w:adjustRightInd w:val="0"/>
        <w:ind w:firstLine="426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средних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14:paraId="2FDD0431" w14:textId="222FF82F" w:rsidR="00D91BAC" w:rsidRPr="00FA0F6E" w:rsidRDefault="00D91BAC" w:rsidP="0024177F">
      <w:pPr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F15F3D" w:rsidRPr="00FA0F6E">
        <w:rPr>
          <w:rFonts w:ascii="Times New Roman" w:hAnsi="Times New Roman"/>
          <w:b/>
          <w:kern w:val="0"/>
          <w:sz w:val="24"/>
          <w:szCs w:val="24"/>
        </w:rPr>
        <w:t>3</w:t>
      </w: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14:paraId="0B4A27CA" w14:textId="5FC37A57" w:rsidR="00D91BD2" w:rsidRPr="00FA0F6E" w:rsidRDefault="00F15F3D" w:rsidP="0024177F">
      <w:pPr>
        <w:suppressAutoHyphens w:val="0"/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FA0F6E"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FA0F6E">
        <w:rPr>
          <w:rFonts w:ascii="Times New Roman" w:hAnsi="Times New Roman"/>
          <w:kern w:val="0"/>
          <w:sz w:val="24"/>
          <w:szCs w:val="24"/>
        </w:rPr>
        <w:t xml:space="preserve">Кластерный анализ. </w:t>
      </w:r>
      <w:r w:rsidRPr="00FA0F6E"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 w:rsidRPr="00FA0F6E">
        <w:rPr>
          <w:rFonts w:ascii="Times New Roman" w:hAnsi="Times New Roman"/>
          <w:kern w:val="0"/>
          <w:sz w:val="24"/>
          <w:szCs w:val="24"/>
          <w:lang w:val="en-US"/>
        </w:rPr>
        <w:t>k</w:t>
      </w:r>
      <w:r w:rsidRPr="00FA0F6E"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FA0F6E">
        <w:rPr>
          <w:rFonts w:ascii="Times New Roman" w:hAnsi="Times New Roman"/>
          <w:kern w:val="0"/>
          <w:sz w:val="24"/>
          <w:szCs w:val="24"/>
        </w:rPr>
        <w:t>Задачи классификации.</w:t>
      </w:r>
      <w:r w:rsidR="008858E9" w:rsidRPr="00FA0F6E">
        <w:rPr>
          <w:rFonts w:ascii="Times New Roman" w:hAnsi="Times New Roman"/>
          <w:iCs/>
          <w:sz w:val="24"/>
          <w:szCs w:val="24"/>
        </w:rPr>
        <w:t xml:space="preserve"> </w:t>
      </w:r>
      <w:r w:rsidRPr="00FA0F6E"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FA0F6E">
        <w:rPr>
          <w:rFonts w:ascii="Times New Roman" w:hAnsi="Times New Roman"/>
          <w:iCs/>
          <w:sz w:val="24"/>
          <w:szCs w:val="24"/>
        </w:rPr>
        <w:t>Деревья решений. Использование нейронных сетей для решения задач классификации. Логистическая регрессия. Сравнение результатов классификации различными методами. Оценка качества задач классификации.</w:t>
      </w:r>
      <w:r w:rsidR="008858E9" w:rsidRPr="00FA0F6E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FA0F6E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 w:rsidRPr="00FA0F6E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FA0F6E">
        <w:rPr>
          <w:rFonts w:ascii="Times New Roman" w:hAnsi="Times New Roman"/>
          <w:iCs/>
          <w:sz w:val="24"/>
          <w:szCs w:val="24"/>
        </w:rPr>
        <w:t>Использование статистических пакетов, пакетов бизнес-аналитики для решения задач</w:t>
      </w:r>
      <w:r w:rsidR="003E76F4" w:rsidRPr="00FA0F6E">
        <w:rPr>
          <w:rFonts w:ascii="Times New Roman" w:hAnsi="Times New Roman"/>
          <w:iCs/>
          <w:sz w:val="24"/>
          <w:szCs w:val="24"/>
        </w:rPr>
        <w:t xml:space="preserve"> </w:t>
      </w:r>
      <w:r w:rsidR="006A4CAA" w:rsidRPr="00FA0F6E">
        <w:rPr>
          <w:rFonts w:ascii="Times New Roman" w:hAnsi="Times New Roman"/>
          <w:iCs/>
          <w:sz w:val="24"/>
          <w:szCs w:val="24"/>
        </w:rPr>
        <w:lastRenderedPageBreak/>
        <w:t>анализа данных.</w:t>
      </w:r>
    </w:p>
    <w:p w14:paraId="2C8B7313" w14:textId="01D9BF15" w:rsidR="00534252" w:rsidRPr="00FA0F6E" w:rsidRDefault="00534252" w:rsidP="0024177F">
      <w:pPr>
        <w:suppressAutoHyphens w:val="0"/>
        <w:overflowPunct/>
        <w:adjustRightInd w:val="0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14:paraId="77022031" w14:textId="09A1E2F8" w:rsidR="006858C2" w:rsidRPr="00FA0F6E" w:rsidRDefault="00CD03A8" w:rsidP="0024177F">
      <w:pPr>
        <w:pStyle w:val="1"/>
        <w:spacing w:before="0"/>
        <w:rPr>
          <w:rFonts w:cs="Times New Roman"/>
          <w:szCs w:val="24"/>
        </w:rPr>
      </w:pPr>
      <w:bookmarkStart w:id="8" w:name="_Toc518759276"/>
      <w:r>
        <w:rPr>
          <w:rFonts w:cs="Times New Roman"/>
          <w:szCs w:val="24"/>
        </w:rPr>
        <w:t>4.</w:t>
      </w:r>
      <w:r w:rsidR="006858C2" w:rsidRPr="00FA0F6E">
        <w:rPr>
          <w:rFonts w:cs="Times New Roman"/>
          <w:szCs w:val="24"/>
        </w:rPr>
        <w:t>Материалы текущего контроля успеваемости обучающихся и</w:t>
      </w:r>
      <w:r w:rsidR="0031689E" w:rsidRPr="00FA0F6E">
        <w:rPr>
          <w:rFonts w:cs="Times New Roman"/>
          <w:szCs w:val="24"/>
        </w:rPr>
        <w:t xml:space="preserve"> </w:t>
      </w:r>
      <w:r w:rsidR="006858C2" w:rsidRPr="00FA0F6E">
        <w:rPr>
          <w:rFonts w:cs="Times New Roman"/>
          <w:szCs w:val="24"/>
        </w:rPr>
        <w:t>фонд оценочных средств промежуточной аттестации по дисциплине</w:t>
      </w:r>
      <w:bookmarkEnd w:id="8"/>
      <w:r w:rsidR="006858C2" w:rsidRPr="00FA0F6E">
        <w:rPr>
          <w:rFonts w:cs="Times New Roman"/>
          <w:szCs w:val="24"/>
        </w:rPr>
        <w:t xml:space="preserve"> </w:t>
      </w:r>
    </w:p>
    <w:p w14:paraId="57BDDC44" w14:textId="77777777" w:rsidR="006858C2" w:rsidRPr="00FA0F6E" w:rsidRDefault="006858C2" w:rsidP="0024177F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4.1</w:t>
      </w:r>
      <w:r w:rsidRPr="00FA0F6E">
        <w:rPr>
          <w:rFonts w:ascii="Times New Roman" w:hAnsi="Times New Roman"/>
          <w:sz w:val="24"/>
          <w:szCs w:val="24"/>
        </w:rPr>
        <w:t xml:space="preserve">. </w:t>
      </w:r>
      <w:r w:rsidRPr="00FA0F6E">
        <w:rPr>
          <w:rFonts w:ascii="Times New Roman" w:hAnsi="Times New Roman"/>
          <w:b/>
          <w:sz w:val="24"/>
          <w:szCs w:val="24"/>
        </w:rPr>
        <w:t>Формы и методы текущего контроля успеваемости обучающихся и промежуточной аттестации.</w:t>
      </w:r>
    </w:p>
    <w:p w14:paraId="1303D274" w14:textId="02BEC08E" w:rsidR="006858C2" w:rsidRPr="00FA0F6E" w:rsidRDefault="00881DB6" w:rsidP="0024177F">
      <w:pPr>
        <w:suppressAutoHyphens w:val="0"/>
        <w:ind w:left="720" w:hanging="72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.1.1.</w:t>
      </w:r>
      <w:r w:rsidR="006858C2" w:rsidRPr="00FA0F6E">
        <w:rPr>
          <w:rFonts w:ascii="Times New Roman" w:hAnsi="Times New Roman"/>
          <w:sz w:val="24"/>
          <w:szCs w:val="24"/>
        </w:rPr>
        <w:t xml:space="preserve">В ходе реализации дисциплины </w:t>
      </w:r>
      <w:r w:rsidR="00CD03A8">
        <w:rPr>
          <w:rFonts w:ascii="Times New Roman" w:hAnsi="Times New Roman"/>
          <w:spacing w:val="17"/>
          <w:sz w:val="24"/>
          <w:szCs w:val="24"/>
        </w:rPr>
        <w:t xml:space="preserve">Б1.В.1.4 </w:t>
      </w:r>
      <w:r w:rsidR="00785D17" w:rsidRPr="00FA0F6E">
        <w:rPr>
          <w:rFonts w:ascii="Times New Roman" w:hAnsi="Times New Roman"/>
          <w:spacing w:val="-2"/>
          <w:sz w:val="24"/>
          <w:szCs w:val="24"/>
        </w:rPr>
        <w:t>«Современные методы исследования и информационно-коммуникативные технологии</w:t>
      </w:r>
      <w:r w:rsidR="008D1F6C" w:rsidRPr="00FA0F6E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FA0F6E">
        <w:rPr>
          <w:rFonts w:ascii="Times New Roman" w:hAnsi="Times New Roman"/>
          <w:sz w:val="24"/>
          <w:szCs w:val="24"/>
        </w:rPr>
        <w:t>используются следующие методы текущего контроля успеваемости обучающихся:</w:t>
      </w: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754"/>
        <w:gridCol w:w="5737"/>
      </w:tblGrid>
      <w:tr w:rsidR="006858C2" w:rsidRPr="00FA0F6E" w14:paraId="6F6CE0FA" w14:textId="77777777" w:rsidTr="00CD03A8">
        <w:trPr>
          <w:trHeight w:val="423"/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9C4BB" w14:textId="77777777" w:rsidR="006858C2" w:rsidRPr="00FA0F6E" w:rsidRDefault="006858C2" w:rsidP="0024177F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Тема (раздел)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D15DF" w14:textId="54621576" w:rsidR="006858C2" w:rsidRPr="00FA0F6E" w:rsidRDefault="006858C2" w:rsidP="0024177F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Формы (методы)</w:t>
            </w:r>
            <w:r w:rsidR="003E76F4"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текущего контроля успеваемости</w:t>
            </w:r>
          </w:p>
        </w:tc>
      </w:tr>
      <w:tr w:rsidR="00B077DC" w:rsidRPr="00FA0F6E" w14:paraId="6B308B8C" w14:textId="77777777" w:rsidTr="00CD03A8">
        <w:trPr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FFD646" w14:textId="474707FD" w:rsidR="00B077DC" w:rsidRPr="00FA0F6E" w:rsidRDefault="00B077DC" w:rsidP="0024177F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FA0F6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C1437" w14:textId="564ECBF4" w:rsidR="00B077DC" w:rsidRPr="00FA0F6E" w:rsidRDefault="00B077DC" w:rsidP="0024177F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тест</w:t>
            </w:r>
          </w:p>
        </w:tc>
      </w:tr>
      <w:tr w:rsidR="00B077DC" w:rsidRPr="00FA0F6E" w14:paraId="41D2751C" w14:textId="77777777" w:rsidTr="00CD03A8">
        <w:trPr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29BE8" w14:textId="282DCE63" w:rsidR="00B077DC" w:rsidRPr="00FA0F6E" w:rsidRDefault="00B077DC" w:rsidP="0024177F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13FCB5" w14:textId="2201B2AB" w:rsidR="00B077DC" w:rsidRPr="00FA0F6E" w:rsidRDefault="00B077DC" w:rsidP="0024177F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задание</w:t>
            </w:r>
          </w:p>
        </w:tc>
      </w:tr>
      <w:tr w:rsidR="00B077DC" w:rsidRPr="00FA0F6E" w14:paraId="14CBC362" w14:textId="77777777" w:rsidTr="00CD03A8">
        <w:trPr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BAAF5" w14:textId="1AB1F604" w:rsidR="00B077DC" w:rsidRPr="00FA0F6E" w:rsidRDefault="00B077DC" w:rsidP="0024177F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A729D" w14:textId="3837C202" w:rsidR="00B077DC" w:rsidRPr="00FA0F6E" w:rsidRDefault="00B077DC" w:rsidP="0024177F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тест, курсовой проект</w:t>
            </w:r>
          </w:p>
        </w:tc>
      </w:tr>
    </w:tbl>
    <w:p w14:paraId="4E1AA4B0" w14:textId="77777777" w:rsidR="00B077DC" w:rsidRPr="00FA0F6E" w:rsidRDefault="00B077DC" w:rsidP="0024177F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1C789C89" w14:textId="54DDEE5F" w:rsidR="006858C2" w:rsidRPr="00FA0F6E" w:rsidRDefault="006858C2" w:rsidP="0024177F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4.1.2. </w:t>
      </w:r>
      <w:r w:rsidR="000975C0" w:rsidRPr="00FA0F6E">
        <w:rPr>
          <w:rFonts w:ascii="Times New Roman" w:hAnsi="Times New Roman"/>
          <w:sz w:val="24"/>
          <w:szCs w:val="24"/>
        </w:rPr>
        <w:t>Зачет</w:t>
      </w:r>
      <w:r w:rsidRPr="00FA0F6E">
        <w:rPr>
          <w:rFonts w:ascii="Times New Roman" w:hAnsi="Times New Roman"/>
          <w:sz w:val="24"/>
          <w:szCs w:val="24"/>
        </w:rPr>
        <w:t xml:space="preserve"> проводится с применением следующих методов (средств):</w:t>
      </w:r>
    </w:p>
    <w:p w14:paraId="099E4C5E" w14:textId="272CC9EF" w:rsidR="000975C0" w:rsidRPr="00FA0F6E" w:rsidRDefault="000975C0" w:rsidP="0024177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Зачет проводится в компьютерном классе в устной форме. Во время зачета проверяется уровень знаний по дисциплине </w:t>
      </w:r>
      <w:r w:rsidR="00CD03A8">
        <w:rPr>
          <w:rFonts w:ascii="Times New Roman" w:hAnsi="Times New Roman"/>
          <w:spacing w:val="17"/>
          <w:sz w:val="24"/>
          <w:szCs w:val="24"/>
        </w:rPr>
        <w:t xml:space="preserve">Б1.В.1.4 </w:t>
      </w:r>
      <w:r w:rsidRPr="00FA0F6E">
        <w:rPr>
          <w:rFonts w:ascii="Times New Roman" w:hAnsi="Times New Roman"/>
          <w:spacing w:val="-2"/>
          <w:sz w:val="24"/>
          <w:szCs w:val="24"/>
        </w:rPr>
        <w:t>«Современные методы исследования и информационно-коммуникативные технологии»</w:t>
      </w:r>
      <w:r w:rsidRPr="00FA0F6E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14:paraId="61652BAA" w14:textId="77777777" w:rsidR="00CD03A8" w:rsidRDefault="00CD03A8" w:rsidP="0024177F">
      <w:pPr>
        <w:ind w:firstLine="567"/>
        <w:rPr>
          <w:rFonts w:ascii="Times New Roman" w:hAnsi="Times New Roman"/>
          <w:b/>
        </w:rPr>
      </w:pPr>
    </w:p>
    <w:p w14:paraId="016B2006" w14:textId="77777777" w:rsidR="00CD03A8" w:rsidRDefault="00CD03A8" w:rsidP="0024177F">
      <w:pPr>
        <w:ind w:firstLine="567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4.2. Материалы текущего контроля успеваемости.</w:t>
      </w:r>
    </w:p>
    <w:p w14:paraId="079FB2AC" w14:textId="77777777" w:rsidR="00CD03A8" w:rsidRPr="00CD03A8" w:rsidRDefault="00CD03A8" w:rsidP="0024177F">
      <w:pPr>
        <w:pStyle w:val="3"/>
        <w:keepNext w:val="0"/>
        <w:widowControl w:val="0"/>
        <w:spacing w:before="0" w:after="0"/>
        <w:rPr>
          <w:rFonts w:ascii="Times New Roman" w:hAnsi="Times New Roman"/>
          <w:b w:val="0"/>
          <w:sz w:val="24"/>
          <w:szCs w:val="24"/>
        </w:rPr>
      </w:pPr>
      <w:r w:rsidRPr="00CD03A8">
        <w:rPr>
          <w:rFonts w:ascii="Times New Roman" w:hAnsi="Times New Roman"/>
          <w:b w:val="0"/>
          <w:sz w:val="24"/>
          <w:szCs w:val="24"/>
        </w:rPr>
        <w:t xml:space="preserve">Типовые оценочные материалы по темам </w:t>
      </w:r>
    </w:p>
    <w:p w14:paraId="70C7A2EF" w14:textId="14963468" w:rsidR="008B1F1E" w:rsidRPr="00FA0F6E" w:rsidRDefault="00CB581D" w:rsidP="0024177F">
      <w:pPr>
        <w:pStyle w:val="3"/>
        <w:keepNext w:val="0"/>
        <w:widowControl w:val="0"/>
        <w:spacing w:before="0" w:after="0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.2.1.</w:t>
      </w:r>
      <w:r w:rsidR="008B1F1E" w:rsidRPr="00FA0F6E">
        <w:rPr>
          <w:rFonts w:ascii="Times New Roman" w:hAnsi="Times New Roman"/>
          <w:sz w:val="24"/>
          <w:szCs w:val="24"/>
        </w:rPr>
        <w:t>Задание</w:t>
      </w:r>
    </w:p>
    <w:p w14:paraId="35C2979F" w14:textId="1C5A5594" w:rsidR="008B1F1E" w:rsidRPr="00FA0F6E" w:rsidRDefault="008B1F1E" w:rsidP="0024177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Задание включает пять задач. Шаблоны </w:t>
      </w:r>
      <w:r w:rsidR="0019374F" w:rsidRPr="00FA0F6E">
        <w:rPr>
          <w:rFonts w:ascii="Times New Roman" w:hAnsi="Times New Roman"/>
          <w:sz w:val="24"/>
          <w:szCs w:val="24"/>
        </w:rPr>
        <w:t>заданий</w:t>
      </w:r>
      <w:r w:rsidRPr="00FA0F6E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FA0F6E">
        <w:rPr>
          <w:rFonts w:ascii="Times New Roman" w:hAnsi="Times New Roman"/>
          <w:sz w:val="24"/>
          <w:szCs w:val="24"/>
          <w:lang w:val="en-US"/>
        </w:rPr>
        <w:t>Excel</w:t>
      </w:r>
      <w:r w:rsidRPr="00FA0F6E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14:paraId="053F7EB7" w14:textId="77777777" w:rsidR="008B1F1E" w:rsidRPr="00FA0F6E" w:rsidRDefault="008B1F1E" w:rsidP="0024177F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Пример задачи. Построить дендограмму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093"/>
        <w:gridCol w:w="3045"/>
        <w:gridCol w:w="4433"/>
      </w:tblGrid>
      <w:tr w:rsidR="008B1F1E" w:rsidRPr="00FA0F6E" w14:paraId="6DB94DAF" w14:textId="77777777" w:rsidTr="00CD03A8">
        <w:trPr>
          <w:trHeight w:val="170"/>
        </w:trPr>
        <w:tc>
          <w:tcPr>
            <w:tcW w:w="10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7E638" w14:textId="77777777" w:rsidR="008B1F1E" w:rsidRPr="00FA0F6E" w:rsidRDefault="008B1F1E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Номер объекта</w:t>
            </w:r>
          </w:p>
        </w:tc>
        <w:tc>
          <w:tcPr>
            <w:tcW w:w="159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7DBEB" w14:textId="77777777" w:rsidR="008B1F1E" w:rsidRPr="00FA0F6E" w:rsidRDefault="008B1F1E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9DA9" w14:textId="77777777" w:rsidR="008B1F1E" w:rsidRPr="00FA0F6E" w:rsidRDefault="008B1F1E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x2</w:t>
            </w:r>
          </w:p>
        </w:tc>
      </w:tr>
      <w:tr w:rsidR="008B1F1E" w:rsidRPr="00FA0F6E" w14:paraId="47CC55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624FD" w14:textId="77777777" w:rsidR="008B1F1E" w:rsidRPr="00FA0F6E" w:rsidRDefault="008B1F1E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5E5D6" w14:textId="77777777" w:rsidR="008B1F1E" w:rsidRPr="00FA0F6E" w:rsidRDefault="008B1F1E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F1A2F" w14:textId="77777777" w:rsidR="008B1F1E" w:rsidRPr="00FA0F6E" w:rsidRDefault="008B1F1E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</w:tr>
      <w:tr w:rsidR="008B1F1E" w:rsidRPr="00FA0F6E" w14:paraId="613479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9C25D" w14:textId="77777777" w:rsidR="008B1F1E" w:rsidRPr="00FA0F6E" w:rsidRDefault="008B1F1E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22C05" w14:textId="77777777" w:rsidR="008B1F1E" w:rsidRPr="00FA0F6E" w:rsidRDefault="008B1F1E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AB89" w14:textId="77777777" w:rsidR="008B1F1E" w:rsidRPr="00FA0F6E" w:rsidRDefault="008B1F1E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1,00</w:t>
            </w:r>
          </w:p>
        </w:tc>
      </w:tr>
      <w:tr w:rsidR="008B1F1E" w:rsidRPr="00FA0F6E" w14:paraId="4F853237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6DDDB" w14:textId="77777777" w:rsidR="008B1F1E" w:rsidRPr="00FA0F6E" w:rsidRDefault="008B1F1E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9E318" w14:textId="77777777" w:rsidR="008B1F1E" w:rsidRPr="00FA0F6E" w:rsidRDefault="008B1F1E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BC99" w14:textId="77777777" w:rsidR="008B1F1E" w:rsidRPr="00FA0F6E" w:rsidRDefault="008B1F1E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</w:tr>
      <w:tr w:rsidR="008B1F1E" w:rsidRPr="00FA0F6E" w14:paraId="051C02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452E7" w14:textId="77777777" w:rsidR="008B1F1E" w:rsidRPr="00FA0F6E" w:rsidRDefault="008B1F1E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D497A" w14:textId="77777777" w:rsidR="008B1F1E" w:rsidRPr="00FA0F6E" w:rsidRDefault="008B1F1E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893D5" w14:textId="77777777" w:rsidR="008B1F1E" w:rsidRPr="00FA0F6E" w:rsidRDefault="008B1F1E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,00</w:t>
            </w:r>
          </w:p>
        </w:tc>
      </w:tr>
      <w:tr w:rsidR="008B1F1E" w:rsidRPr="00FA0F6E" w14:paraId="40EF641A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95947" w14:textId="77777777" w:rsidR="008B1F1E" w:rsidRPr="00FA0F6E" w:rsidRDefault="008B1F1E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B316" w14:textId="77777777" w:rsidR="008B1F1E" w:rsidRPr="00FA0F6E" w:rsidRDefault="008B1F1E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D38F8" w14:textId="77777777" w:rsidR="008B1F1E" w:rsidRPr="00FA0F6E" w:rsidRDefault="008B1F1E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,00</w:t>
            </w:r>
          </w:p>
        </w:tc>
      </w:tr>
      <w:tr w:rsidR="008B1F1E" w:rsidRPr="00FA0F6E" w14:paraId="2197390B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0366" w14:textId="77777777" w:rsidR="008B1F1E" w:rsidRPr="00FA0F6E" w:rsidRDefault="008B1F1E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449C" w14:textId="77777777" w:rsidR="008B1F1E" w:rsidRPr="00FA0F6E" w:rsidRDefault="008B1F1E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E55E" w14:textId="77777777" w:rsidR="008B1F1E" w:rsidRPr="00FA0F6E" w:rsidRDefault="008B1F1E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,00</w:t>
            </w:r>
          </w:p>
        </w:tc>
      </w:tr>
    </w:tbl>
    <w:p w14:paraId="1B8EA418" w14:textId="77777777" w:rsidR="00E25DE5" w:rsidRPr="00FA0F6E" w:rsidRDefault="00E25DE5" w:rsidP="0024177F">
      <w:pPr>
        <w:suppressAutoHyphens w:val="0"/>
        <w:rPr>
          <w:rFonts w:ascii="Times New Roman" w:hAnsi="Times New Roman"/>
          <w:sz w:val="24"/>
          <w:szCs w:val="24"/>
        </w:rPr>
      </w:pPr>
    </w:p>
    <w:p w14:paraId="07388A55" w14:textId="55EF7406" w:rsidR="00E25DE5" w:rsidRPr="00FA0F6E" w:rsidRDefault="00E25DE5" w:rsidP="0024177F">
      <w:pPr>
        <w:suppressAutoHyphens w:val="0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омплект практических заданий в электронном виде размещен в локальной сети вуза и на портале дистанционного обучения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hyperlink r:id="rId8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</w:p>
    <w:p w14:paraId="6846EDF1" w14:textId="77777777" w:rsidR="0007567F" w:rsidRPr="00FA0F6E" w:rsidRDefault="0007567F" w:rsidP="0024177F">
      <w:pPr>
        <w:suppressAutoHyphens w:val="0"/>
        <w:rPr>
          <w:rFonts w:ascii="Times New Roman" w:hAnsi="Times New Roman"/>
          <w:sz w:val="24"/>
          <w:szCs w:val="24"/>
        </w:rPr>
      </w:pPr>
    </w:p>
    <w:p w14:paraId="18997738" w14:textId="5DF92FE1" w:rsidR="00E93406" w:rsidRPr="00FA0F6E" w:rsidRDefault="00CB581D" w:rsidP="0024177F">
      <w:pPr>
        <w:pStyle w:val="3"/>
        <w:keepNext w:val="0"/>
        <w:widowControl w:val="0"/>
        <w:spacing w:before="0" w:after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4.2.2. </w:t>
      </w:r>
      <w:r w:rsidR="00E25DE5" w:rsidRPr="00FA0F6E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14:paraId="5091DAD1" w14:textId="77777777" w:rsidR="0019374F" w:rsidRPr="00FA0F6E" w:rsidRDefault="0019374F" w:rsidP="0024177F">
      <w:pPr>
        <w:suppressAutoHyphens w:val="0"/>
        <w:ind w:firstLine="567"/>
        <w:jc w:val="both"/>
        <w:rPr>
          <w:rFonts w:ascii="Times New Roman" w:hAnsi="Times New Roman"/>
          <w:b/>
          <w:sz w:val="24"/>
          <w:szCs w:val="24"/>
        </w:rPr>
      </w:pPr>
    </w:p>
    <w:p w14:paraId="06846BC8" w14:textId="4993CA12" w:rsidR="0019374F" w:rsidRPr="00FA0F6E" w:rsidRDefault="00B077DC" w:rsidP="0024177F">
      <w:pPr>
        <w:suppressAutoHyphens w:val="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Тема курсового проекта:</w:t>
      </w:r>
      <w:r w:rsidR="003E76F4" w:rsidRPr="00FA0F6E">
        <w:rPr>
          <w:rFonts w:ascii="Times New Roman" w:hAnsi="Times New Roman"/>
          <w:b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«Методы интеллектуального анализа данных</w:t>
      </w:r>
      <w:r w:rsidR="00EB562D" w:rsidRPr="00FA0F6E">
        <w:rPr>
          <w:rFonts w:ascii="Times New Roman" w:hAnsi="Times New Roman"/>
          <w:b/>
          <w:sz w:val="24"/>
          <w:szCs w:val="24"/>
        </w:rPr>
        <w:t>»</w:t>
      </w:r>
    </w:p>
    <w:p w14:paraId="4D35ADA7" w14:textId="6690317C" w:rsidR="00E93406" w:rsidRPr="00FA0F6E" w:rsidRDefault="00E25DE5" w:rsidP="0024177F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Каждый обучающийся получает свой вариант исходных данных, на основе которых </w:t>
      </w:r>
      <w:r w:rsidRPr="00FA0F6E">
        <w:rPr>
          <w:rFonts w:ascii="Times New Roman" w:hAnsi="Times New Roman"/>
          <w:sz w:val="24"/>
          <w:szCs w:val="24"/>
        </w:rPr>
        <w:lastRenderedPageBreak/>
        <w:t>выполняет задания</w:t>
      </w:r>
      <w:r w:rsidR="00E36E69" w:rsidRPr="00FA0F6E">
        <w:rPr>
          <w:rFonts w:ascii="Times New Roman" w:hAnsi="Times New Roman"/>
          <w:sz w:val="24"/>
          <w:szCs w:val="24"/>
        </w:rPr>
        <w:t>.</w:t>
      </w:r>
      <w:r w:rsidR="00B077DC" w:rsidRPr="00FA0F6E">
        <w:rPr>
          <w:rFonts w:ascii="Times New Roman" w:hAnsi="Times New Roman"/>
          <w:sz w:val="24"/>
          <w:szCs w:val="24"/>
        </w:rPr>
        <w:t xml:space="preserve"> </w:t>
      </w:r>
      <w:r w:rsidR="008638DE" w:rsidRPr="00FA0F6E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14:paraId="51B7E92B" w14:textId="47CB59E3" w:rsidR="00B077DC" w:rsidRPr="00FA0F6E" w:rsidRDefault="00B077DC" w:rsidP="0024177F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Решаемые задачи:</w:t>
      </w:r>
    </w:p>
    <w:p w14:paraId="5F4431F4" w14:textId="7FC53F17" w:rsidR="00B077DC" w:rsidRPr="00FA0F6E" w:rsidRDefault="00AE0D16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1.</w:t>
      </w:r>
      <w:r w:rsidR="00B077DC" w:rsidRPr="00FA0F6E">
        <w:rPr>
          <w:rFonts w:ascii="Times New Roman" w:hAnsi="Times New Roman"/>
          <w:sz w:val="24"/>
          <w:szCs w:val="24"/>
        </w:rPr>
        <w:t>Разведочный анализ данных.</w:t>
      </w:r>
    </w:p>
    <w:p w14:paraId="0AE3D9E7" w14:textId="4D124539" w:rsidR="00B077DC" w:rsidRPr="00FA0F6E" w:rsidRDefault="00AE0D16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2.</w:t>
      </w:r>
      <w:r w:rsidR="00B077DC" w:rsidRPr="00FA0F6E">
        <w:rPr>
          <w:rFonts w:ascii="Times New Roman" w:hAnsi="Times New Roman"/>
          <w:sz w:val="24"/>
          <w:szCs w:val="24"/>
        </w:rPr>
        <w:t>Анализ аномалий, пропусков.</w:t>
      </w:r>
    </w:p>
    <w:p w14:paraId="622B1B9A" w14:textId="50F67CE3" w:rsidR="00B077DC" w:rsidRPr="00FA0F6E" w:rsidRDefault="00AE0D16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3.</w:t>
      </w:r>
      <w:r w:rsidR="00B077DC" w:rsidRPr="00FA0F6E">
        <w:rPr>
          <w:rFonts w:ascii="Times New Roman" w:hAnsi="Times New Roman"/>
          <w:sz w:val="24"/>
          <w:szCs w:val="24"/>
        </w:rPr>
        <w:t>Графический анализ данных.</w:t>
      </w:r>
    </w:p>
    <w:p w14:paraId="5BCDB2EB" w14:textId="1B2200DC" w:rsidR="00B077DC" w:rsidRPr="00FA0F6E" w:rsidRDefault="00AE0D16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.</w:t>
      </w:r>
      <w:r w:rsidR="00B077DC" w:rsidRPr="00FA0F6E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14:paraId="5EA82505" w14:textId="0287BD16" w:rsidR="00B077DC" w:rsidRPr="00FA0F6E" w:rsidRDefault="00AE0D16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5.</w:t>
      </w:r>
      <w:r w:rsidR="00B077DC" w:rsidRPr="00FA0F6E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14:paraId="76C0EEFF" w14:textId="2C6D9B35" w:rsidR="00B077DC" w:rsidRPr="00FA0F6E" w:rsidRDefault="00AE0D16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6.</w:t>
      </w:r>
      <w:r w:rsidR="00B077DC" w:rsidRPr="00FA0F6E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14:paraId="6D1C2006" w14:textId="03E80C2A" w:rsidR="00B077DC" w:rsidRPr="00FA0F6E" w:rsidRDefault="00AE0D16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7.</w:t>
      </w:r>
      <w:r w:rsidR="00B077DC" w:rsidRPr="00FA0F6E">
        <w:rPr>
          <w:rFonts w:ascii="Times New Roman" w:hAnsi="Times New Roman"/>
          <w:sz w:val="24"/>
          <w:szCs w:val="24"/>
        </w:rPr>
        <w:t>Решение зад</w:t>
      </w:r>
      <w:r w:rsidR="00820822" w:rsidRPr="00FA0F6E">
        <w:rPr>
          <w:rFonts w:ascii="Times New Roman" w:hAnsi="Times New Roman"/>
          <w:sz w:val="24"/>
          <w:szCs w:val="24"/>
        </w:rPr>
        <w:t>а</w:t>
      </w:r>
      <w:r w:rsidR="00B077DC" w:rsidRPr="00FA0F6E">
        <w:rPr>
          <w:rFonts w:ascii="Times New Roman" w:hAnsi="Times New Roman"/>
          <w:sz w:val="24"/>
          <w:szCs w:val="24"/>
        </w:rPr>
        <w:t>ч классифи</w:t>
      </w:r>
      <w:r w:rsidR="00820822" w:rsidRPr="00FA0F6E">
        <w:rPr>
          <w:rFonts w:ascii="Times New Roman" w:hAnsi="Times New Roman"/>
          <w:sz w:val="24"/>
          <w:szCs w:val="24"/>
        </w:rPr>
        <w:t>кации ансамблем методов.</w:t>
      </w:r>
    </w:p>
    <w:p w14:paraId="49E4A049" w14:textId="78274B72" w:rsidR="00820822" w:rsidRPr="00FA0F6E" w:rsidRDefault="00AE0D16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8.</w:t>
      </w:r>
      <w:r w:rsidR="00820822" w:rsidRPr="00FA0F6E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14:paraId="03343FD4" w14:textId="3BAEC625" w:rsidR="002F7B44" w:rsidRPr="00FA0F6E" w:rsidRDefault="00CB581D" w:rsidP="0024177F">
      <w:pPr>
        <w:pStyle w:val="3"/>
        <w:keepNext w:val="0"/>
        <w:widowControl w:val="0"/>
        <w:spacing w:before="0" w:after="0"/>
        <w:jc w:val="left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4.2.3. </w:t>
      </w:r>
      <w:r w:rsidR="00E36E69" w:rsidRPr="00FA0F6E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FA0F6E" w14:paraId="2A77CBD0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6B1D5211" w14:textId="01EABB62" w:rsidR="00E36E69" w:rsidRPr="00FA0F6E" w:rsidRDefault="00E36E69" w:rsidP="0024177F">
            <w:pPr>
              <w:suppressAutoHyphens w:val="0"/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14:paraId="5EE24B83" w14:textId="77777777" w:rsidR="00E36E69" w:rsidRPr="00FA0F6E" w:rsidRDefault="00E36E69" w:rsidP="0024177F">
            <w:pPr>
              <w:suppressAutoHyphens w:val="0"/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FA0F6E" w14:paraId="7FE92BC2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50D2C1A1" w14:textId="77777777" w:rsidR="00E36E69" w:rsidRPr="00FA0F6E" w:rsidRDefault="00E36E69" w:rsidP="0024177F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48"/>
              <w:gridCol w:w="156"/>
              <w:gridCol w:w="410"/>
              <w:gridCol w:w="4548"/>
            </w:tblGrid>
            <w:tr w:rsidR="00E36E69" w:rsidRPr="00FA0F6E" w14:paraId="26F198E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05B19E0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1FC7ECB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E98F21C" w14:textId="56F102AF" w:rsidR="00E36E69" w:rsidRPr="00FA0F6E" w:rsidRDefault="003E76F4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C8CF723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F1D7D4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FA0F6E" w14:paraId="678CDAD2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D831123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83528EE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701BA9" w14:textId="75D221CC" w:rsidR="00E36E69" w:rsidRPr="00FA0F6E" w:rsidRDefault="003E76F4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E1FD21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B8D9EA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14:paraId="21B38B06" w14:textId="77777777" w:rsidR="00E36E69" w:rsidRPr="00FA0F6E" w:rsidRDefault="00E36E69" w:rsidP="0024177F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7DF4F760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14:paraId="2F40B5BA" w14:textId="5BD970AA" w:rsidR="00E36E69" w:rsidRPr="00FA0F6E" w:rsidRDefault="00E36E69" w:rsidP="0024177F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( выберите варианты согласно тексту задания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60886AF9" w14:textId="77777777" w:rsidR="00E36E69" w:rsidRPr="00FA0F6E" w:rsidRDefault="00E36E69" w:rsidP="0024177F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14:paraId="6C7CBA75" w14:textId="77777777" w:rsidR="00E36E69" w:rsidRPr="00FA0F6E" w:rsidRDefault="00E36E69" w:rsidP="0024177F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14:paraId="0809F8D8" w14:textId="77777777" w:rsidR="00E36E69" w:rsidRPr="00FA0F6E" w:rsidRDefault="00E36E69" w:rsidP="0024177F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14:paraId="019C1DF6" w14:textId="77777777" w:rsidR="00E36E69" w:rsidRPr="00FA0F6E" w:rsidRDefault="00E36E69" w:rsidP="0024177F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14:paraId="5D360F47" w14:textId="77777777" w:rsidR="00E36E69" w:rsidRPr="00FA0F6E" w:rsidRDefault="00E36E69" w:rsidP="0024177F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FA0F6E" w14:paraId="50963572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39C30859" w14:textId="77777777" w:rsidR="00E36E69" w:rsidRPr="00FA0F6E" w:rsidRDefault="00E36E69" w:rsidP="0024177F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221"/>
              <w:gridCol w:w="156"/>
              <w:gridCol w:w="464"/>
              <w:gridCol w:w="4221"/>
            </w:tblGrid>
            <w:tr w:rsidR="00E36E69" w:rsidRPr="00FA0F6E" w14:paraId="4399CE6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A241C85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66DA28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CC0114" w14:textId="324B6055" w:rsidR="00E36E69" w:rsidRPr="00FA0F6E" w:rsidRDefault="003E76F4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7524038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9768A06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FA0F6E" w14:paraId="4226D27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E8F8D5E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42F5472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C778A7" w14:textId="00060234" w:rsidR="00E36E69" w:rsidRPr="00FA0F6E" w:rsidRDefault="003E76F4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D6C4CFA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ED1D00A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14:paraId="66652054" w14:textId="77777777" w:rsidR="00E36E69" w:rsidRPr="00FA0F6E" w:rsidRDefault="00E36E69" w:rsidP="0024177F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FA0F6E" w14:paraId="4572B9BF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2D8D24B7" w14:textId="5F9101D2" w:rsidR="00E36E69" w:rsidRPr="00FA0F6E" w:rsidRDefault="00E36E69" w:rsidP="0024177F">
            <w:pPr>
              <w:suppressAutoHyphens w:val="0"/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выберите несколько вариантов ответа)</w:t>
            </w:r>
          </w:p>
          <w:p w14:paraId="1AC65334" w14:textId="77777777" w:rsidR="00E36E69" w:rsidRPr="00FA0F6E" w:rsidRDefault="00E36E69" w:rsidP="0024177F">
            <w:pPr>
              <w:suppressAutoHyphens w:val="0"/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FA0F6E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0A7D0C0E" wp14:editId="7A4420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7319E29B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5D4CB5A4" w14:textId="77777777" w:rsidR="00E36E69" w:rsidRPr="00FA0F6E" w:rsidRDefault="00E36E69" w:rsidP="0024177F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75"/>
              <w:gridCol w:w="156"/>
              <w:gridCol w:w="410"/>
              <w:gridCol w:w="4275"/>
            </w:tblGrid>
            <w:tr w:rsidR="00E36E69" w:rsidRPr="00FA0F6E" w14:paraId="594DE51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E14BF0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82B1D96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1AF6CF" w14:textId="70358B84" w:rsidR="00E36E69" w:rsidRPr="00FA0F6E" w:rsidRDefault="003E76F4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A7B2BA9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46984F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FA0F6E" w14:paraId="5B593690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5A8DC2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8FCFC41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C662CF7" w14:textId="2755CA38" w:rsidR="00E36E69" w:rsidRPr="00FA0F6E" w:rsidRDefault="003E76F4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6D7FA63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6AD8F24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088F0E07" w14:textId="77777777" w:rsidR="00E36E69" w:rsidRPr="00FA0F6E" w:rsidRDefault="00E36E69" w:rsidP="0024177F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31739C3" w14:textId="640555A0" w:rsidR="00E36E69" w:rsidRPr="00FA0F6E" w:rsidRDefault="00E36E69" w:rsidP="0024177F">
      <w:pPr>
        <w:suppressAutoHyphens w:val="0"/>
        <w:ind w:firstLine="567"/>
        <w:rPr>
          <w:rFonts w:ascii="Times New Roman" w:hAnsi="Times New Roman"/>
          <w:vanish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A0F6E">
        <w:rPr>
          <w:rFonts w:ascii="Times New Roman" w:hAnsi="Times New Roman"/>
          <w:bCs/>
          <w:sz w:val="24"/>
          <w:szCs w:val="24"/>
        </w:rPr>
        <w:t>( выберите один вариант ответа</w:t>
      </w:r>
      <w:r w:rsidRPr="00FA0F6E">
        <w:rPr>
          <w:rFonts w:ascii="Times New Roman" w:hAnsi="Times New Roman"/>
          <w:b/>
          <w:bCs/>
          <w:sz w:val="24"/>
          <w:szCs w:val="24"/>
        </w:rPr>
        <w:t>)</w:t>
      </w:r>
    </w:p>
    <w:p w14:paraId="6D0FC594" w14:textId="77777777" w:rsidR="00E36E69" w:rsidRPr="00FA0F6E" w:rsidRDefault="00E36E69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14:paraId="111BB382" w14:textId="77777777" w:rsidR="00E36E69" w:rsidRPr="00FA0F6E" w:rsidRDefault="00E36E69" w:rsidP="0024177F">
      <w:pPr>
        <w:suppressAutoHyphens w:val="0"/>
        <w:ind w:firstLine="567"/>
        <w:rPr>
          <w:rFonts w:ascii="Times New Roman" w:hAnsi="Times New Roman"/>
          <w:b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EC235B3" w14:textId="77777777" w:rsidR="00E36E69" w:rsidRPr="00FA0F6E" w:rsidRDefault="00E36E69" w:rsidP="0024177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А) 1</w:t>
      </w:r>
    </w:p>
    <w:p w14:paraId="2B930C10" w14:textId="77777777" w:rsidR="00E36E69" w:rsidRPr="00FA0F6E" w:rsidRDefault="00E36E69" w:rsidP="0024177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) 2</w:t>
      </w:r>
    </w:p>
    <w:p w14:paraId="43429B5A" w14:textId="77777777" w:rsidR="00E36E69" w:rsidRPr="00FA0F6E" w:rsidRDefault="00E36E69" w:rsidP="0024177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) 3</w:t>
      </w:r>
    </w:p>
    <w:p w14:paraId="6D4EA7DB" w14:textId="77777777" w:rsidR="00E36E69" w:rsidRPr="00FA0F6E" w:rsidRDefault="00E36E69" w:rsidP="0024177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FA0F6E" w14:paraId="2C351582" w14:textId="77777777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14:paraId="7D8A666E" w14:textId="3BB2B9E9" w:rsidR="00E36E69" w:rsidRPr="00FA0F6E" w:rsidRDefault="00E36E69" w:rsidP="0024177F">
            <w:pPr>
              <w:suppressAutoHyphens w:val="0"/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5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1887D20" w14:textId="77777777" w:rsidR="00E36E69" w:rsidRPr="00FA0F6E" w:rsidRDefault="00E36E69" w:rsidP="0024177F">
            <w:pPr>
              <w:suppressAutoHyphens w:val="0"/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FA0F6E" w14:paraId="0E86EC4C" w14:textId="77777777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14:paraId="0B86F0C0" w14:textId="77777777" w:rsidR="00E36E69" w:rsidRPr="00FA0F6E" w:rsidRDefault="00E36E69" w:rsidP="0024177F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FA0F6E" w14:paraId="340294F1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2CEA507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C9DEEFC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61389" w14:textId="0660698E" w:rsidR="00E36E69" w:rsidRPr="00FA0F6E" w:rsidRDefault="003E76F4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2884E60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33B063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FA0F6E" w14:paraId="59312CF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18A642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6AF2178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A3DD38" w14:textId="05B61073" w:rsidR="00E36E69" w:rsidRPr="00FA0F6E" w:rsidRDefault="003E76F4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46AAB60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B3D4948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14:paraId="4E96E974" w14:textId="77777777" w:rsidR="00E36E69" w:rsidRPr="00FA0F6E" w:rsidRDefault="00E36E69" w:rsidP="0024177F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923DB53" w14:textId="3BE0F3B4" w:rsidR="00E36E69" w:rsidRPr="00FA0F6E" w:rsidRDefault="00E36E69" w:rsidP="0024177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FA0F6E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FA0F6E">
        <w:rPr>
          <w:rFonts w:ascii="Times New Roman" w:hAnsi="Times New Roman"/>
          <w:sz w:val="24"/>
          <w:szCs w:val="24"/>
        </w:rPr>
        <w:t>)</w:t>
      </w:r>
    </w:p>
    <w:p w14:paraId="1FA1F671" w14:textId="77777777" w:rsidR="00E36E69" w:rsidRPr="00FA0F6E" w:rsidRDefault="00E36E69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14:paraId="2378071F" w14:textId="77777777" w:rsidR="00E36E69" w:rsidRPr="00FA0F6E" w:rsidRDefault="00E36E69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4EB60155" w14:textId="77777777" w:rsidR="00E36E69" w:rsidRPr="00FA0F6E" w:rsidRDefault="00E36E69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А) Никак.</w:t>
      </w:r>
    </w:p>
    <w:p w14:paraId="375E0840" w14:textId="77777777" w:rsidR="00E36E69" w:rsidRPr="00FA0F6E" w:rsidRDefault="00E36E69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14:paraId="2D6F4815" w14:textId="77777777" w:rsidR="00E36E69" w:rsidRPr="00FA0F6E" w:rsidRDefault="00E36E69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14:paraId="212D1663" w14:textId="77777777" w:rsidR="00E36E69" w:rsidRPr="00FA0F6E" w:rsidRDefault="00E36E69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14:paraId="59C095C0" w14:textId="5CF13A6B" w:rsidR="00E36E69" w:rsidRPr="00FA0F6E" w:rsidRDefault="00E36E69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FA0F6E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FA0F6E">
        <w:rPr>
          <w:rFonts w:ascii="Times New Roman" w:hAnsi="Times New Roman"/>
          <w:sz w:val="24"/>
          <w:szCs w:val="24"/>
        </w:rPr>
        <w:t>)</w:t>
      </w:r>
    </w:p>
    <w:p w14:paraId="4C3DD305" w14:textId="77777777" w:rsidR="00E36E69" w:rsidRPr="00FA0F6E" w:rsidRDefault="00E36E69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59C90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pt" o:ole="" fillcolor="window">
            <v:imagedata r:id="rId10" o:title=""/>
          </v:shape>
          <o:OLEObject Type="Embed" ProgID="Equation.3" ShapeID="_x0000_i1025" DrawAspect="Content" ObjectID="_1676985121" r:id="rId11"/>
        </w:object>
      </w:r>
      <w:r w:rsidRPr="00FA0F6E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FA0F6E">
        <w:rPr>
          <w:rFonts w:ascii="Times New Roman" w:hAnsi="Times New Roman"/>
          <w:position w:val="-10"/>
          <w:sz w:val="24"/>
          <w:szCs w:val="24"/>
        </w:rPr>
        <w:object w:dxaOrig="220" w:dyaOrig="260" w14:anchorId="109F87E0">
          <v:shape id="_x0000_i1026" type="#_x0000_t75" style="width:12pt;height:12.75pt" o:ole="" fillcolor="window">
            <v:imagedata r:id="rId12" o:title=""/>
          </v:shape>
          <o:OLEObject Type="Embed" ProgID="Equation.3" ShapeID="_x0000_i1026" DrawAspect="Content" ObjectID="_1676985122" r:id="rId13"/>
        </w:object>
      </w:r>
      <w:r w:rsidRPr="00FA0F6E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14:paraId="7AD552B6" w14:textId="77777777" w:rsidR="00E36E69" w:rsidRPr="00FA0F6E" w:rsidRDefault="00E36E69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4D2FF89" w14:textId="77777777" w:rsidR="00E36E69" w:rsidRPr="00FA0F6E" w:rsidRDefault="00E36E69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А) При </w:t>
      </w:r>
      <w:r w:rsidRPr="00FA0F6E">
        <w:rPr>
          <w:rFonts w:ascii="Times New Roman" w:hAnsi="Times New Roman"/>
          <w:position w:val="-12"/>
          <w:sz w:val="24"/>
          <w:szCs w:val="24"/>
        </w:rPr>
        <w:object w:dxaOrig="1960" w:dyaOrig="360" w14:anchorId="532C5A0A">
          <v:shape id="_x0000_i1027" type="#_x0000_t75" style="width:98.25pt;height:18.75pt" o:ole="" fillcolor="window">
            <v:imagedata r:id="rId14" o:title=""/>
          </v:shape>
          <o:OLEObject Type="Embed" ProgID="Equation.3" ShapeID="_x0000_i1027" DrawAspect="Content" ObjectID="_1676985123" r:id="rId15"/>
        </w:object>
      </w:r>
      <w:r w:rsidRPr="00FA0F6E">
        <w:rPr>
          <w:rFonts w:ascii="Times New Roman" w:hAnsi="Times New Roman"/>
          <w:sz w:val="24"/>
          <w:szCs w:val="24"/>
        </w:rPr>
        <w:t xml:space="preserve"> где </w:t>
      </w:r>
      <w:r w:rsidRPr="00FA0F6E">
        <w:rPr>
          <w:rFonts w:ascii="Times New Roman" w:hAnsi="Times New Roman"/>
          <w:position w:val="-12"/>
          <w:sz w:val="24"/>
          <w:szCs w:val="24"/>
        </w:rPr>
        <w:object w:dxaOrig="999" w:dyaOrig="360" w14:anchorId="67871E47">
          <v:shape id="_x0000_i1028" type="#_x0000_t75" style="width:50.25pt;height:18.75pt" o:ole="" fillcolor="window">
            <v:imagedata r:id="rId16" o:title=""/>
          </v:shape>
          <o:OLEObject Type="Embed" ProgID="Equation.3" ShapeID="_x0000_i1028" DrawAspect="Content" ObjectID="_1676985124" r:id="rId17"/>
        </w:object>
      </w:r>
      <w:r w:rsidRPr="00FA0F6E">
        <w:rPr>
          <w:rFonts w:ascii="Times New Roman" w:hAnsi="Times New Roman"/>
          <w:sz w:val="24"/>
          <w:szCs w:val="24"/>
        </w:rPr>
        <w:t xml:space="preserve"> - минимальное и максимальное значения параметра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45A1722B">
          <v:shape id="_x0000_i1029" type="#_x0000_t75" style="width:9pt;height:12pt" o:ole="" fillcolor="window">
            <v:imagedata r:id="rId18" o:title=""/>
          </v:shape>
          <o:OLEObject Type="Embed" ProgID="Equation.3" ShapeID="_x0000_i1029" DrawAspect="Content" ObjectID="_1676985125" r:id="rId19"/>
        </w:object>
      </w:r>
      <w:r w:rsidRPr="00FA0F6E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DA20882" w14:textId="77777777" w:rsidR="00E36E69" w:rsidRPr="00FA0F6E" w:rsidRDefault="00E36E69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Б) При </w:t>
      </w:r>
      <w:r w:rsidRPr="00FA0F6E">
        <w:rPr>
          <w:rFonts w:ascii="Times New Roman" w:hAnsi="Times New Roman"/>
          <w:position w:val="-14"/>
          <w:sz w:val="24"/>
          <w:szCs w:val="24"/>
        </w:rPr>
        <w:object w:dxaOrig="1420" w:dyaOrig="420" w14:anchorId="5DA5B66F">
          <v:shape id="_x0000_i1030" type="#_x0000_t75" style="width:71.25pt;height:21pt" o:ole="" fillcolor="window">
            <v:imagedata r:id="rId20" o:title=""/>
          </v:shape>
          <o:OLEObject Type="Embed" ProgID="Equation.3" ShapeID="_x0000_i1030" DrawAspect="Content" ObjectID="_1676985126" r:id="rId21"/>
        </w:object>
      </w:r>
    </w:p>
    <w:p w14:paraId="1C2D1F9F" w14:textId="77777777" w:rsidR="00E36E69" w:rsidRPr="00FA0F6E" w:rsidRDefault="00E36E69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В) При </w:t>
      </w:r>
      <w:r w:rsidRPr="00FA0F6E">
        <w:rPr>
          <w:rFonts w:ascii="Times New Roman" w:hAnsi="Times New Roman"/>
          <w:position w:val="-10"/>
          <w:sz w:val="24"/>
          <w:szCs w:val="24"/>
        </w:rPr>
        <w:object w:dxaOrig="639" w:dyaOrig="300" w14:anchorId="39549FDC">
          <v:shape id="_x0000_i1031" type="#_x0000_t75" style="width:30.75pt;height:15pt" o:ole="" fillcolor="window">
            <v:imagedata r:id="rId22" o:title=""/>
          </v:shape>
          <o:OLEObject Type="Embed" ProgID="Equation.3" ShapeID="_x0000_i1031" DrawAspect="Content" ObjectID="_1676985127" r:id="rId23"/>
        </w:object>
      </w:r>
      <w:r w:rsidRPr="00FA0F6E">
        <w:rPr>
          <w:rFonts w:ascii="Times New Roman" w:hAnsi="Times New Roman"/>
          <w:sz w:val="24"/>
          <w:szCs w:val="24"/>
        </w:rPr>
        <w:t xml:space="preserve"> где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20" w:dyaOrig="260" w14:anchorId="7E858519">
          <v:shape id="_x0000_i1032" type="#_x0000_t75" style="width:12pt;height:12.75pt" o:ole="" fillcolor="window">
            <v:imagedata r:id="rId24" o:title=""/>
          </v:shape>
          <o:OLEObject Type="Embed" ProgID="Equation.3" ShapeID="_x0000_i1032" DrawAspect="Content" ObjectID="_1676985128" r:id="rId25"/>
        </w:object>
      </w:r>
      <w:r w:rsidRPr="00FA0F6E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6350098A">
          <v:shape id="_x0000_i1033" type="#_x0000_t75" style="width:9pt;height:12pt" o:ole="" fillcolor="window">
            <v:imagedata r:id="rId18" o:title=""/>
          </v:shape>
          <o:OLEObject Type="Embed" ProgID="Equation.3" ShapeID="_x0000_i1033" DrawAspect="Content" ObjectID="_1676985129" r:id="rId26"/>
        </w:object>
      </w:r>
      <w:r w:rsidRPr="00FA0F6E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A22D9AD" w14:textId="3A97E4C8" w:rsidR="00E36E69" w:rsidRPr="00FA0F6E" w:rsidRDefault="00E36E69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 xml:space="preserve">Точность одинакова при всех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108ADDE9">
          <v:shape id="_x0000_i1034" type="#_x0000_t75" style="width:9pt;height:12pt" o:ole="" fillcolor="window">
            <v:imagedata r:id="rId27" o:title=""/>
          </v:shape>
          <o:OLEObject Type="Embed" ProgID="Equation.3" ShapeID="_x0000_i1034" DrawAspect="Content" ObjectID="_1676985130" r:id="rId28"/>
        </w:object>
      </w:r>
      <w:r w:rsidRPr="00FA0F6E">
        <w:rPr>
          <w:rFonts w:ascii="Times New Roman" w:hAnsi="Times New Roman"/>
          <w:sz w:val="24"/>
          <w:szCs w:val="24"/>
        </w:rPr>
        <w:t>.</w:t>
      </w:r>
    </w:p>
    <w:p w14:paraId="76057D30" w14:textId="50550EC9" w:rsidR="00E36E69" w:rsidRPr="00FA0F6E" w:rsidRDefault="00E36E69" w:rsidP="0024177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FA0F6E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FA0F6E">
        <w:rPr>
          <w:rFonts w:ascii="Times New Roman" w:hAnsi="Times New Roman"/>
          <w:sz w:val="24"/>
          <w:szCs w:val="24"/>
        </w:rPr>
        <w:t>)</w:t>
      </w:r>
    </w:p>
    <w:p w14:paraId="4BA0953F" w14:textId="77777777" w:rsidR="00E36E69" w:rsidRPr="00FA0F6E" w:rsidRDefault="00E36E69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FA0F6E">
        <w:rPr>
          <w:rFonts w:ascii="Times New Roman" w:hAnsi="Times New Roman"/>
          <w:position w:val="-10"/>
          <w:sz w:val="24"/>
          <w:szCs w:val="24"/>
        </w:rPr>
        <w:object w:dxaOrig="520" w:dyaOrig="320" w14:anchorId="3A6FE0E7">
          <v:shape id="_x0000_i1035" type="#_x0000_t75" style="width:27pt;height:15pt" o:ole="" fillcolor="window">
            <v:imagedata r:id="rId29" o:title=""/>
          </v:shape>
          <o:OLEObject Type="Embed" ProgID="Equation.3" ShapeID="_x0000_i1035" DrawAspect="Content" ObjectID="_1676985131" r:id="rId30"/>
        </w:object>
      </w:r>
      <w:r w:rsidRPr="00FA0F6E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14:paraId="6A8A60A2" w14:textId="77777777" w:rsidR="00E36E69" w:rsidRPr="00FA0F6E" w:rsidRDefault="00E36E69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59AA2362" w14:textId="77777777" w:rsidR="00E36E69" w:rsidRPr="00FA0F6E" w:rsidRDefault="00E36E69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А) Увеличится в 4 раза.</w:t>
      </w:r>
    </w:p>
    <w:p w14:paraId="6F1C3C18" w14:textId="77777777" w:rsidR="00E36E69" w:rsidRPr="00FA0F6E" w:rsidRDefault="00E36E69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) Уменьшится в 4 раза.</w:t>
      </w:r>
    </w:p>
    <w:p w14:paraId="293A483A" w14:textId="77777777" w:rsidR="00E36E69" w:rsidRPr="00FA0F6E" w:rsidRDefault="00E36E69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) Увеличится в 2 раза.</w:t>
      </w:r>
    </w:p>
    <w:p w14:paraId="3BF194F0" w14:textId="77777777" w:rsidR="00E36E69" w:rsidRPr="00FA0F6E" w:rsidRDefault="00E36E69" w:rsidP="0024177F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FA0F6E" w14:paraId="1079710C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3DEB9A0C" w14:textId="2666DD3F" w:rsidR="00E36E69" w:rsidRPr="00FA0F6E" w:rsidRDefault="00E36E69" w:rsidP="0024177F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( выберите несколько вариантов ответа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281968E" w14:textId="77777777" w:rsidR="00E36E69" w:rsidRPr="00FA0F6E" w:rsidRDefault="00E36E69" w:rsidP="0024177F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FA0F6E" w14:paraId="60F03219" w14:textId="77777777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14:paraId="1DF29A53" w14:textId="77777777" w:rsidR="00E36E69" w:rsidRPr="00FA0F6E" w:rsidRDefault="00E36E69" w:rsidP="0024177F">
            <w:pPr>
              <w:suppressAutoHyphens w:val="0"/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FA0F6E" w14:paraId="6C021526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172822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66B9338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7FB905A" w14:textId="11B2F2E1" w:rsidR="00E36E69" w:rsidRPr="00FA0F6E" w:rsidRDefault="003E76F4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8DDB1B2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BF6F42D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FA0F6E" w14:paraId="1747AF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F2327D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487BD9A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818EC4" w14:textId="6D9F406D" w:rsidR="00E36E69" w:rsidRPr="00FA0F6E" w:rsidRDefault="003E76F4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4EDC88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36F1364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14:paraId="34314350" w14:textId="77777777" w:rsidR="00E36E69" w:rsidRPr="00FA0F6E" w:rsidRDefault="00E36E69" w:rsidP="0024177F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FA0F6E" w14:paraId="40D1248B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79BEC158" w14:textId="77777777" w:rsidR="00E36E69" w:rsidRPr="00FA0F6E" w:rsidRDefault="00E36E69" w:rsidP="0024177F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0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( - выберите несколько вариантов ответа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60C4C20" w14:textId="77777777" w:rsidR="00E36E69" w:rsidRPr="00FA0F6E" w:rsidRDefault="00E36E69" w:rsidP="0024177F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FA0F6E" w14:paraId="220B875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3273B5D3" w14:textId="77777777" w:rsidR="00E36E69" w:rsidRPr="00FA0F6E" w:rsidRDefault="00E36E69" w:rsidP="0024177F">
            <w:pPr>
              <w:suppressAutoHyphens w:val="0"/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FA0F6E" w14:paraId="5B2B88D9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132484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lastRenderedPageBreak/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56C8CA9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5CE56B" w14:textId="3444A503" w:rsidR="00E36E69" w:rsidRPr="00FA0F6E" w:rsidRDefault="003E76F4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6DA124A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6FC613F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FA0F6E" w14:paraId="6333ABB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02DDA4E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A1CA445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D6E546" w14:textId="3B17C43A" w:rsidR="00E36E69" w:rsidRPr="00FA0F6E" w:rsidRDefault="003E76F4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269216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BF1FCB" w14:textId="533792AB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центроидный</w:t>
                  </w:r>
                  <w:r w:rsidR="003E76F4"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метод</w:t>
                  </w:r>
                </w:p>
              </w:tc>
            </w:tr>
          </w:tbl>
          <w:p w14:paraId="504FD782" w14:textId="77777777" w:rsidR="00E36E69" w:rsidRPr="00FA0F6E" w:rsidRDefault="00E36E69" w:rsidP="0024177F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FA0F6E" w14:paraId="1BAC22F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2F5505A1" w14:textId="77777777" w:rsidR="00E36E69" w:rsidRPr="00FA0F6E" w:rsidRDefault="00E36E69" w:rsidP="0024177F">
            <w:pPr>
              <w:suppressAutoHyphens w:val="0"/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1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вариантов ответа)</w:t>
            </w:r>
          </w:p>
          <w:p w14:paraId="6BC5BB37" w14:textId="77777777" w:rsidR="00E36E69" w:rsidRPr="00FA0F6E" w:rsidRDefault="00E36E69" w:rsidP="0024177F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756CCB2B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5C74769" w14:textId="77777777" w:rsidR="00E36E69" w:rsidRPr="00FA0F6E" w:rsidRDefault="00E36E69" w:rsidP="0024177F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7DB4BE2B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90B5884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34FA3D6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4D0117" w14:textId="797EE6AF" w:rsidR="00E36E69" w:rsidRPr="00FA0F6E" w:rsidRDefault="003E76F4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2F999D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724E6BE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FA0F6E" w14:paraId="441ADDAF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9F06BD6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765C018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719E8" w14:textId="76966E63" w:rsidR="00E36E69" w:rsidRPr="00FA0F6E" w:rsidRDefault="003E76F4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F9B42B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881BC20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14:paraId="55B7560B" w14:textId="77777777" w:rsidR="00E36E69" w:rsidRPr="00FA0F6E" w:rsidRDefault="00E36E69" w:rsidP="0024177F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600DE4DF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69BB3564" w14:textId="77777777" w:rsidR="00E36E69" w:rsidRPr="00FA0F6E" w:rsidRDefault="00E36E69" w:rsidP="0024177F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DFC386F" w14:textId="53CD795D" w:rsidR="00E36E69" w:rsidRPr="00FA0F6E" w:rsidRDefault="00E36E69" w:rsidP="0024177F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 дискриминантном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анализе обучающая выборка используется для 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2956AB29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0122418" w14:textId="77777777" w:rsidR="00E36E69" w:rsidRPr="00FA0F6E" w:rsidRDefault="00E36E69" w:rsidP="0024177F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31360C9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2FF6178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A4B0DA3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570645" w14:textId="351C5DC1" w:rsidR="00E36E69" w:rsidRPr="00FA0F6E" w:rsidRDefault="003E76F4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1988006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7442DE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FA0F6E" w14:paraId="7047223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18D39A6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1E94B68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FE8DCE" w14:textId="2FBB8428" w:rsidR="00E36E69" w:rsidRPr="00FA0F6E" w:rsidRDefault="003E76F4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92DF94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2981AC1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14:paraId="73F8C2D0" w14:textId="77777777" w:rsidR="00E36E69" w:rsidRPr="00FA0F6E" w:rsidRDefault="00E36E69" w:rsidP="0024177F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02A89112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7CF118A3" w14:textId="77777777" w:rsidR="00E36E69" w:rsidRPr="00FA0F6E" w:rsidRDefault="00E36E69" w:rsidP="0024177F">
            <w:pPr>
              <w:suppressAutoHyphens w:val="0"/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84B0FC3" w14:textId="204571A1" w:rsidR="00E36E69" w:rsidRPr="00FA0F6E" w:rsidRDefault="00E36E69" w:rsidP="0024177F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FA0F6E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6B6FD607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7D2223A" w14:textId="77777777" w:rsidR="00E36E69" w:rsidRPr="00FA0F6E" w:rsidRDefault="00E36E69" w:rsidP="0024177F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4F81197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377D7DF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7A17DD2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64CC36" w14:textId="5D29E39C" w:rsidR="00E36E69" w:rsidRPr="00FA0F6E" w:rsidRDefault="003E76F4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AFB152C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6825DA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</w:tr>
            <w:tr w:rsidR="00E36E69" w:rsidRPr="00FA0F6E" w14:paraId="0D9FB1F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BB2BC6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58B0539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15441AF" w14:textId="4B00367D" w:rsidR="00E36E69" w:rsidRPr="00FA0F6E" w:rsidRDefault="003E76F4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68B8A8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80D607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27A5DDE" w14:textId="77777777" w:rsidR="00E36E69" w:rsidRPr="00FA0F6E" w:rsidRDefault="00E36E69" w:rsidP="0024177F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03CB49A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C72B637" w14:textId="0A75EA37" w:rsidR="00E36E69" w:rsidRPr="00FA0F6E" w:rsidRDefault="00E36E69" w:rsidP="0024177F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ов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17C53692" w14:textId="69AB2C18" w:rsidR="00E36E69" w:rsidRPr="00FA0F6E" w:rsidRDefault="00E36E69" w:rsidP="0024177F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63607AF5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28D5FBAA" w14:textId="77777777" w:rsidR="00E36E69" w:rsidRPr="00FA0F6E" w:rsidRDefault="00E36E69" w:rsidP="0024177F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5E20A75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4247ABB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68526D5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2F9D7B" w14:textId="0EA975F1" w:rsidR="00E36E69" w:rsidRPr="00FA0F6E" w:rsidRDefault="003E76F4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B96B4C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5626F1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FA0F6E" w14:paraId="5D23DA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5C0B2DD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C9A7E3B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E9953E" w14:textId="2257DE13" w:rsidR="00E36E69" w:rsidRPr="00FA0F6E" w:rsidRDefault="003E76F4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50F5673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874350C" w14:textId="373E5B78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классификации</w:t>
                  </w:r>
                  <w:r w:rsidR="003E76F4"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38F168A" w14:textId="77777777" w:rsidR="00E36E69" w:rsidRPr="00FA0F6E" w:rsidRDefault="00E36E69" w:rsidP="0024177F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632353A8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759E625" w14:textId="1AE6C8D9" w:rsidR="00E36E69" w:rsidRPr="00FA0F6E" w:rsidRDefault="00E36E69" w:rsidP="0024177F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5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один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1EDEC474" w14:textId="6D5FDDF3" w:rsidR="00E36E69" w:rsidRPr="00FA0F6E" w:rsidRDefault="00E36E69" w:rsidP="0024177F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Сигмоидальная активизационная функция искусственного нейрона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имеет вид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763FAB4A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5D4D32BD" w14:textId="77777777" w:rsidR="00E36E69" w:rsidRPr="00FA0F6E" w:rsidRDefault="00E36E69" w:rsidP="0024177F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FA0F6E" w14:paraId="4D5A1D7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75A06D46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268D16DC" w14:textId="77777777" w:rsidR="00E36E69" w:rsidRPr="00FA0F6E" w:rsidRDefault="00E36E69" w:rsidP="0024177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 w14:anchorId="7113CCAA">
                      <v:shape id="_x0000_i1036" type="#_x0000_t75" style="width:114pt;height:42pt" o:ole="">
                        <v:imagedata r:id="rId31" o:title=""/>
                      </v:shape>
                      <o:OLEObject Type="Embed" ProgID="Equation.DSMT4" ShapeID="_x0000_i1036" DrawAspect="Content" ObjectID="_1676985132" r:id="rId32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B2B64A" w14:textId="77777777" w:rsidR="00E36E69" w:rsidRPr="00FA0F6E" w:rsidRDefault="00E36E69" w:rsidP="0024177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07E97C" w14:textId="77777777" w:rsidR="00E36E69" w:rsidRPr="00FA0F6E" w:rsidRDefault="00E36E69" w:rsidP="0024177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6950127" w14:textId="77777777" w:rsidR="00E36E69" w:rsidRPr="00FA0F6E" w:rsidRDefault="00E36E69" w:rsidP="0024177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FA0F6E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 w14:anchorId="1F9F924A">
                      <v:shape id="_x0000_i1037" type="#_x0000_t75" style="width:63pt;height:37.5pt" o:ole="">
                        <v:imagedata r:id="rId33" o:title=""/>
                      </v:shape>
                      <o:OLEObject Type="Embed" ProgID="Equation.DSMT4" ShapeID="_x0000_i1037" DrawAspect="Content" ObjectID="_1676985133" r:id="rId34"/>
                    </w:object>
                  </w:r>
                </w:p>
              </w:tc>
            </w:tr>
            <w:tr w:rsidR="00E36E69" w:rsidRPr="00FA0F6E" w14:paraId="6AB3FB0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5295871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lastRenderedPageBreak/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6E32A457" w14:textId="77777777" w:rsidR="00E36E69" w:rsidRPr="00FA0F6E" w:rsidRDefault="00E36E69" w:rsidP="0024177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 w14:anchorId="47BBF687">
                      <v:shape id="_x0000_i1038" type="#_x0000_t75" style="width:114pt;height:42pt" o:ole="">
                        <v:imagedata r:id="rId35" o:title=""/>
                      </v:shape>
                      <o:OLEObject Type="Embed" ProgID="Equation.DSMT4" ShapeID="_x0000_i1038" DrawAspect="Content" ObjectID="_1676985134" r:id="rId36"/>
                    </w:object>
                  </w:r>
                </w:p>
                <w:p w14:paraId="27D78DC6" w14:textId="77777777" w:rsidR="00E36E69" w:rsidRPr="00FA0F6E" w:rsidRDefault="00E36E69" w:rsidP="0024177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66BBA0" w14:textId="77777777" w:rsidR="00E36E69" w:rsidRPr="00FA0F6E" w:rsidRDefault="00E36E69" w:rsidP="0024177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38A2AB" w14:textId="77777777" w:rsidR="00E36E69" w:rsidRPr="00FA0F6E" w:rsidRDefault="00E36E69" w:rsidP="0024177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02C56725" w14:textId="77777777" w:rsidR="00E36E69" w:rsidRPr="00FA0F6E" w:rsidRDefault="00E36E69" w:rsidP="0024177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FA0F6E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 w14:anchorId="10ED6420">
                      <v:shape id="_x0000_i1039" type="#_x0000_t75" style="width:117pt;height:42pt" o:ole="">
                        <v:imagedata r:id="rId37" o:title=""/>
                      </v:shape>
                      <o:OLEObject Type="Embed" ProgID="Equation.DSMT4" ShapeID="_x0000_i1039" DrawAspect="Content" ObjectID="_1676985135" r:id="rId38"/>
                    </w:object>
                  </w:r>
                </w:p>
                <w:p w14:paraId="6A12B4EE" w14:textId="77777777" w:rsidR="00E36E69" w:rsidRPr="00FA0F6E" w:rsidRDefault="00E36E69" w:rsidP="0024177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15B25A52" w14:textId="77777777" w:rsidR="00E36E69" w:rsidRPr="00FA0F6E" w:rsidRDefault="00E36E69" w:rsidP="0024177F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4350948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39B3C3C" w14:textId="4C9AC558" w:rsidR="00E36E69" w:rsidRPr="00FA0F6E" w:rsidRDefault="00E36E69" w:rsidP="0024177F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6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один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75627122" w14:textId="36233AE8" w:rsidR="00E36E69" w:rsidRPr="00FA0F6E" w:rsidRDefault="00E36E69" w:rsidP="0024177F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рецепторных, реагирующих и ассоциативных элементов</w:t>
            </w:r>
          </w:p>
          <w:p w14:paraId="5C9B0D0D" w14:textId="77777777" w:rsidR="00E36E69" w:rsidRPr="00FA0F6E" w:rsidRDefault="00E36E69" w:rsidP="0024177F">
            <w:pPr>
              <w:suppressAutoHyphens w:val="0"/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298D335" wp14:editId="5BEB525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FA0F6E" w14:paraId="579D3F56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55F9D20" w14:textId="77777777" w:rsidR="00E36E69" w:rsidRPr="00FA0F6E" w:rsidRDefault="00E36E69" w:rsidP="0024177F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FA0F6E" w14:paraId="234814BB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401B7512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7866FFF6" w14:textId="77777777" w:rsidR="00E36E69" w:rsidRPr="00FA0F6E" w:rsidRDefault="00E36E69" w:rsidP="0024177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768B10" w14:textId="77777777" w:rsidR="00E36E69" w:rsidRPr="00FA0F6E" w:rsidRDefault="00E36E69" w:rsidP="0024177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8C1A0AE" w14:textId="77777777" w:rsidR="00E36E69" w:rsidRPr="00FA0F6E" w:rsidRDefault="00E36E69" w:rsidP="0024177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73E1211" w14:textId="77777777" w:rsidR="00E36E69" w:rsidRPr="00FA0F6E" w:rsidRDefault="00E36E69" w:rsidP="0024177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FA0F6E" w14:paraId="1FEEA719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F501BD5" w14:textId="77777777" w:rsidR="00E36E69" w:rsidRPr="00FA0F6E" w:rsidRDefault="00E36E69" w:rsidP="0024177F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5F48824F" w14:textId="77777777" w:rsidR="00E36E69" w:rsidRPr="00FA0F6E" w:rsidRDefault="00E36E69" w:rsidP="0024177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14:paraId="7BBBF8EC" w14:textId="77777777" w:rsidR="00E36E69" w:rsidRPr="00FA0F6E" w:rsidRDefault="00E36E69" w:rsidP="0024177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4968F9" w14:textId="77777777" w:rsidR="00E36E69" w:rsidRPr="00FA0F6E" w:rsidRDefault="00E36E69" w:rsidP="0024177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4D0063" w14:textId="77777777" w:rsidR="00E36E69" w:rsidRPr="00FA0F6E" w:rsidRDefault="00E36E69" w:rsidP="0024177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5114870B" w14:textId="77777777" w:rsidR="00E36E69" w:rsidRPr="00FA0F6E" w:rsidRDefault="00E36E69" w:rsidP="0024177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14:paraId="1B8D89DD" w14:textId="77777777" w:rsidR="00E36E69" w:rsidRPr="00FA0F6E" w:rsidRDefault="00E36E69" w:rsidP="0024177F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218D2C52" w14:textId="6CAE9000" w:rsidR="00E36E69" w:rsidRPr="00FA0F6E" w:rsidRDefault="00E36E69" w:rsidP="0024177F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( - выберите один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3FEA0F25" w14:textId="7DD9FE80" w:rsidR="00E36E69" w:rsidRPr="00FA0F6E" w:rsidRDefault="00E36E69" w:rsidP="0024177F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 Определить интерквартильный размах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с точностью до второго знака</w:t>
            </w:r>
          </w:p>
          <w:p w14:paraId="1153D19D" w14:textId="77777777" w:rsidR="00E36E69" w:rsidRPr="00FA0F6E" w:rsidRDefault="00E36E69" w:rsidP="0024177F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693B523" w14:textId="77777777" w:rsidR="00E36E69" w:rsidRPr="00FA0F6E" w:rsidRDefault="00E36E69" w:rsidP="0024177F">
      <w:pPr>
        <w:suppressAutoHyphens w:val="0"/>
        <w:jc w:val="center"/>
        <w:rPr>
          <w:rFonts w:ascii="Times New Roman" w:hAnsi="Times New Roman"/>
          <w:noProof/>
          <w:sz w:val="24"/>
          <w:szCs w:val="24"/>
        </w:rPr>
      </w:pPr>
      <w:r w:rsidRPr="00FA0F6E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DC20B39" wp14:editId="48357814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8D2F6" w14:textId="77777777" w:rsidR="00E36E69" w:rsidRPr="00FA0F6E" w:rsidRDefault="00E36E69" w:rsidP="0024177F">
      <w:pPr>
        <w:suppressAutoHyphens w:val="0"/>
        <w:ind w:firstLine="685"/>
        <w:rPr>
          <w:rFonts w:ascii="Times New Roman" w:hAnsi="Times New Roman"/>
          <w:b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FA0F6E" w14:paraId="7E2A7963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20E1F9A4" w14:textId="77777777" w:rsidR="00E36E69" w:rsidRPr="00FA0F6E" w:rsidRDefault="00E36E69" w:rsidP="0024177F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1)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1832CCFE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14:paraId="6FEED987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391C0528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02FEA5C7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FA0F6E" w14:paraId="758A3D2B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3E7FD0B7" w14:textId="77777777" w:rsidR="00E36E69" w:rsidRPr="00FA0F6E" w:rsidRDefault="00E36E69" w:rsidP="0024177F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4876CFBA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14:paraId="110BE4D8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1056F6E2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7349E95B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14:paraId="5359973A" w14:textId="77777777" w:rsidR="00E36E69" w:rsidRPr="00FA0F6E" w:rsidRDefault="00E36E69" w:rsidP="0024177F">
      <w:pPr>
        <w:suppressAutoHyphens w:val="0"/>
        <w:ind w:firstLine="685"/>
        <w:rPr>
          <w:rFonts w:ascii="Times New Roman" w:hAnsi="Times New Roman"/>
          <w:b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( - свободный ответ)</w:t>
      </w:r>
    </w:p>
    <w:p w14:paraId="2F0B689C" w14:textId="77777777" w:rsidR="00E36E69" w:rsidRPr="00FA0F6E" w:rsidRDefault="00E36E69" w:rsidP="0024177F">
      <w:pPr>
        <w:pStyle w:val="Default"/>
        <w:widowControl w:val="0"/>
        <w:ind w:firstLine="567"/>
        <w:jc w:val="both"/>
        <w:rPr>
          <w:bCs/>
          <w:color w:val="auto"/>
        </w:rPr>
      </w:pPr>
      <w:r w:rsidRPr="00FA0F6E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FA0F6E" w14:paraId="657FD257" w14:textId="77777777" w:rsidTr="00E36E69">
        <w:tc>
          <w:tcPr>
            <w:tcW w:w="2392" w:type="dxa"/>
          </w:tcPr>
          <w:p w14:paraId="63B8E8A9" w14:textId="77777777" w:rsidR="00E36E69" w:rsidRPr="00FA0F6E" w:rsidRDefault="00E36E69" w:rsidP="0024177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Технология</w:t>
            </w:r>
          </w:p>
        </w:tc>
        <w:tc>
          <w:tcPr>
            <w:tcW w:w="2393" w:type="dxa"/>
          </w:tcPr>
          <w:p w14:paraId="47C279E1" w14:textId="77777777" w:rsidR="00E36E69" w:rsidRPr="00FA0F6E" w:rsidRDefault="00E36E69" w:rsidP="0024177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Число дефектных ламп</w:t>
            </w:r>
          </w:p>
        </w:tc>
        <w:tc>
          <w:tcPr>
            <w:tcW w:w="2393" w:type="dxa"/>
          </w:tcPr>
          <w:p w14:paraId="0ACA8874" w14:textId="77777777" w:rsidR="00E36E69" w:rsidRPr="00FA0F6E" w:rsidRDefault="00E36E69" w:rsidP="0024177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Число годных ламп</w:t>
            </w:r>
          </w:p>
        </w:tc>
        <w:tc>
          <w:tcPr>
            <w:tcW w:w="2393" w:type="dxa"/>
          </w:tcPr>
          <w:p w14:paraId="16E18A35" w14:textId="77777777" w:rsidR="00E36E69" w:rsidRPr="00FA0F6E" w:rsidRDefault="00E36E69" w:rsidP="0024177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Всего ламп</w:t>
            </w:r>
          </w:p>
        </w:tc>
      </w:tr>
      <w:tr w:rsidR="00E36E69" w:rsidRPr="00FA0F6E" w14:paraId="0E9CC6A1" w14:textId="77777777" w:rsidTr="00E36E69">
        <w:tc>
          <w:tcPr>
            <w:tcW w:w="2392" w:type="dxa"/>
          </w:tcPr>
          <w:p w14:paraId="73B5518F" w14:textId="77777777" w:rsidR="00E36E69" w:rsidRPr="00FA0F6E" w:rsidRDefault="00E36E69" w:rsidP="0024177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</w:t>
            </w:r>
          </w:p>
        </w:tc>
        <w:tc>
          <w:tcPr>
            <w:tcW w:w="2393" w:type="dxa"/>
          </w:tcPr>
          <w:p w14:paraId="0E06C1C1" w14:textId="77777777" w:rsidR="00E36E69" w:rsidRPr="00FA0F6E" w:rsidRDefault="00E36E69" w:rsidP="0024177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95</w:t>
            </w:r>
          </w:p>
        </w:tc>
        <w:tc>
          <w:tcPr>
            <w:tcW w:w="2393" w:type="dxa"/>
          </w:tcPr>
          <w:p w14:paraId="3443C4AF" w14:textId="77777777" w:rsidR="00E36E69" w:rsidRPr="00FA0F6E" w:rsidRDefault="00E36E69" w:rsidP="0024177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5</w:t>
            </w:r>
          </w:p>
        </w:tc>
        <w:tc>
          <w:tcPr>
            <w:tcW w:w="2393" w:type="dxa"/>
          </w:tcPr>
          <w:p w14:paraId="26DD3090" w14:textId="77777777" w:rsidR="00E36E69" w:rsidRPr="00FA0F6E" w:rsidRDefault="00E36E69" w:rsidP="0024177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10</w:t>
            </w:r>
          </w:p>
        </w:tc>
      </w:tr>
      <w:tr w:rsidR="00E36E69" w:rsidRPr="00FA0F6E" w14:paraId="2FCE327D" w14:textId="77777777" w:rsidTr="00E36E69">
        <w:tc>
          <w:tcPr>
            <w:tcW w:w="2392" w:type="dxa"/>
          </w:tcPr>
          <w:p w14:paraId="2F7CB873" w14:textId="77777777" w:rsidR="00E36E69" w:rsidRPr="00FA0F6E" w:rsidRDefault="00E36E69" w:rsidP="0024177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2</w:t>
            </w:r>
          </w:p>
        </w:tc>
        <w:tc>
          <w:tcPr>
            <w:tcW w:w="2393" w:type="dxa"/>
          </w:tcPr>
          <w:p w14:paraId="5EBCE2D3" w14:textId="77777777" w:rsidR="00E36E69" w:rsidRPr="00FA0F6E" w:rsidRDefault="00E36E69" w:rsidP="0024177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70</w:t>
            </w:r>
          </w:p>
        </w:tc>
        <w:tc>
          <w:tcPr>
            <w:tcW w:w="2393" w:type="dxa"/>
          </w:tcPr>
          <w:p w14:paraId="0F56AAB2" w14:textId="77777777" w:rsidR="00E36E69" w:rsidRPr="00FA0F6E" w:rsidRDefault="00E36E69" w:rsidP="0024177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40</w:t>
            </w:r>
          </w:p>
        </w:tc>
        <w:tc>
          <w:tcPr>
            <w:tcW w:w="2393" w:type="dxa"/>
          </w:tcPr>
          <w:p w14:paraId="0ADF33AD" w14:textId="77777777" w:rsidR="00E36E69" w:rsidRPr="00FA0F6E" w:rsidRDefault="00E36E69" w:rsidP="0024177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10</w:t>
            </w:r>
          </w:p>
        </w:tc>
      </w:tr>
      <w:tr w:rsidR="00E36E69" w:rsidRPr="00FA0F6E" w14:paraId="750641E7" w14:textId="77777777" w:rsidTr="00E36E69">
        <w:tc>
          <w:tcPr>
            <w:tcW w:w="2392" w:type="dxa"/>
          </w:tcPr>
          <w:p w14:paraId="1473B98F" w14:textId="77777777" w:rsidR="00E36E69" w:rsidRPr="00FA0F6E" w:rsidRDefault="00E36E69" w:rsidP="0024177F">
            <w:pPr>
              <w:suppressAutoHyphens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Итого</w:t>
            </w:r>
          </w:p>
        </w:tc>
        <w:tc>
          <w:tcPr>
            <w:tcW w:w="2393" w:type="dxa"/>
          </w:tcPr>
          <w:p w14:paraId="36A255C0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165</w:t>
            </w:r>
          </w:p>
        </w:tc>
        <w:tc>
          <w:tcPr>
            <w:tcW w:w="2393" w:type="dxa"/>
          </w:tcPr>
          <w:p w14:paraId="0CC08670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55</w:t>
            </w:r>
          </w:p>
        </w:tc>
        <w:tc>
          <w:tcPr>
            <w:tcW w:w="2393" w:type="dxa"/>
          </w:tcPr>
          <w:p w14:paraId="50F22870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220</w:t>
            </w:r>
          </w:p>
        </w:tc>
      </w:tr>
    </w:tbl>
    <w:p w14:paraId="0C1B265E" w14:textId="7DB18246" w:rsidR="00E36E69" w:rsidRPr="00FA0F6E" w:rsidRDefault="00E36E69" w:rsidP="0024177F">
      <w:pPr>
        <w:suppressAutoHyphens w:val="0"/>
        <w:rPr>
          <w:rFonts w:ascii="Times New Roman" w:hAnsi="Times New Roman"/>
          <w:bCs/>
          <w:sz w:val="24"/>
          <w:szCs w:val="24"/>
        </w:rPr>
      </w:pPr>
      <w:r w:rsidRPr="00FA0F6E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FA0F6E">
        <w:rPr>
          <w:rFonts w:ascii="Times New Roman" w:hAnsi="Times New Roman"/>
          <w:bCs/>
          <w:sz w:val="24"/>
          <w:szCs w:val="24"/>
        </w:rPr>
        <w:object w:dxaOrig="320" w:dyaOrig="400" w14:anchorId="7E26D33F">
          <v:shape id="_x0000_i1040" type="#_x0000_t75" style="width:15pt;height:19.5pt" o:ole="">
            <v:imagedata r:id="rId41" o:title=""/>
          </v:shape>
          <o:OLEObject Type="Embed" ProgID="Equation.DSMT4" ShapeID="_x0000_i1040" DrawAspect="Content" ObjectID="_1676985136" r:id="rId42"/>
        </w:object>
      </w:r>
      <w:r w:rsidR="003E76F4" w:rsidRPr="00FA0F6E">
        <w:rPr>
          <w:rFonts w:ascii="Times New Roman" w:hAnsi="Times New Roman"/>
          <w:bCs/>
          <w:sz w:val="24"/>
          <w:szCs w:val="24"/>
        </w:rPr>
        <w:t xml:space="preserve"> </w:t>
      </w:r>
      <w:r w:rsidRPr="00FA0F6E">
        <w:rPr>
          <w:rFonts w:ascii="Times New Roman" w:hAnsi="Times New Roman"/>
          <w:bCs/>
          <w:sz w:val="24"/>
          <w:szCs w:val="24"/>
        </w:rPr>
        <w:t>с точностью до двух знаков</w:t>
      </w:r>
    </w:p>
    <w:p w14:paraId="089BA9E9" w14:textId="77777777" w:rsidR="00E36E69" w:rsidRPr="00FA0F6E" w:rsidRDefault="00E36E69" w:rsidP="0024177F">
      <w:pPr>
        <w:suppressAutoHyphens w:val="0"/>
        <w:ind w:firstLine="685"/>
        <w:rPr>
          <w:rFonts w:ascii="Times New Roman" w:hAnsi="Times New Roman"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A0F6E">
        <w:rPr>
          <w:rFonts w:ascii="Times New Roman" w:hAnsi="Times New Roman"/>
          <w:bCs/>
          <w:sz w:val="24"/>
          <w:szCs w:val="24"/>
        </w:rPr>
        <w:t>( - свободный ответ)</w:t>
      </w:r>
    </w:p>
    <w:p w14:paraId="56D2073E" w14:textId="77777777" w:rsidR="00E36E69" w:rsidRPr="00FA0F6E" w:rsidRDefault="00E36E69" w:rsidP="0024177F">
      <w:pPr>
        <w:pStyle w:val="Default"/>
        <w:widowControl w:val="0"/>
        <w:ind w:firstLine="567"/>
        <w:jc w:val="both"/>
        <w:rPr>
          <w:bCs/>
          <w:color w:val="auto"/>
        </w:rPr>
      </w:pPr>
      <w:r w:rsidRPr="00FA0F6E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FA0F6E" w14:paraId="56A9BE5B" w14:textId="77777777" w:rsidTr="00E36E69">
        <w:tc>
          <w:tcPr>
            <w:tcW w:w="3190" w:type="dxa"/>
            <w:vMerge w:val="restart"/>
          </w:tcPr>
          <w:p w14:paraId="526CA6D2" w14:textId="77777777" w:rsidR="00E36E69" w:rsidRPr="00FA0F6E" w:rsidRDefault="00E36E69" w:rsidP="0024177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14:paraId="2D48A334" w14:textId="77777777" w:rsidR="00E36E69" w:rsidRPr="00FA0F6E" w:rsidRDefault="00E36E69" w:rsidP="0024177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Препарат 2 (Опыт 2)</w:t>
            </w:r>
          </w:p>
        </w:tc>
      </w:tr>
      <w:tr w:rsidR="00E36E69" w:rsidRPr="00FA0F6E" w14:paraId="6EFF26B8" w14:textId="77777777" w:rsidTr="00E36E69">
        <w:tc>
          <w:tcPr>
            <w:tcW w:w="3190" w:type="dxa"/>
            <w:vMerge/>
          </w:tcPr>
          <w:p w14:paraId="48F8994D" w14:textId="77777777" w:rsidR="00E36E69" w:rsidRPr="00FA0F6E" w:rsidRDefault="00E36E69" w:rsidP="0024177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</w:p>
        </w:tc>
        <w:tc>
          <w:tcPr>
            <w:tcW w:w="3190" w:type="dxa"/>
          </w:tcPr>
          <w:p w14:paraId="041DFC90" w14:textId="77777777" w:rsidR="00E36E69" w:rsidRPr="00FA0F6E" w:rsidRDefault="00E36E69" w:rsidP="0024177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ильное (+)</w:t>
            </w:r>
          </w:p>
        </w:tc>
        <w:tc>
          <w:tcPr>
            <w:tcW w:w="3191" w:type="dxa"/>
          </w:tcPr>
          <w:p w14:paraId="0D6ECEC5" w14:textId="77777777" w:rsidR="00E36E69" w:rsidRPr="00FA0F6E" w:rsidRDefault="00E36E69" w:rsidP="0024177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лабое (-)</w:t>
            </w:r>
          </w:p>
        </w:tc>
      </w:tr>
      <w:tr w:rsidR="00E36E69" w:rsidRPr="00FA0F6E" w14:paraId="5793B010" w14:textId="77777777" w:rsidTr="00E36E69">
        <w:tc>
          <w:tcPr>
            <w:tcW w:w="3190" w:type="dxa"/>
          </w:tcPr>
          <w:p w14:paraId="4D7D41CD" w14:textId="77777777" w:rsidR="00E36E69" w:rsidRPr="00FA0F6E" w:rsidRDefault="00E36E69" w:rsidP="0024177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ильное (+)</w:t>
            </w:r>
          </w:p>
        </w:tc>
        <w:tc>
          <w:tcPr>
            <w:tcW w:w="3190" w:type="dxa"/>
          </w:tcPr>
          <w:p w14:paraId="5952311C" w14:textId="77777777" w:rsidR="00E36E69" w:rsidRPr="00FA0F6E" w:rsidRDefault="00E36E69" w:rsidP="0024177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</w:rPr>
              <w:t>а</w:t>
            </w:r>
            <w:r w:rsidRPr="00FA0F6E">
              <w:rPr>
                <w:bCs/>
                <w:color w:val="auto"/>
                <w:lang w:val="en-US"/>
              </w:rPr>
              <w:t xml:space="preserve"> </w:t>
            </w:r>
            <w:r w:rsidRPr="00FA0F6E">
              <w:rPr>
                <w:bCs/>
                <w:color w:val="auto"/>
              </w:rPr>
              <w:t>(8)</w:t>
            </w:r>
          </w:p>
        </w:tc>
        <w:tc>
          <w:tcPr>
            <w:tcW w:w="3191" w:type="dxa"/>
          </w:tcPr>
          <w:p w14:paraId="4132DEA1" w14:textId="77777777" w:rsidR="00E36E69" w:rsidRPr="00FA0F6E" w:rsidRDefault="00E36E69" w:rsidP="0024177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  <w:lang w:val="en-US"/>
              </w:rPr>
              <w:t>b</w:t>
            </w:r>
            <w:r w:rsidRPr="00FA0F6E">
              <w:rPr>
                <w:bCs/>
                <w:color w:val="auto"/>
              </w:rPr>
              <w:t xml:space="preserve"> (16)</w:t>
            </w:r>
          </w:p>
        </w:tc>
      </w:tr>
      <w:tr w:rsidR="00E36E69" w:rsidRPr="00FA0F6E" w14:paraId="09CCAAC5" w14:textId="77777777" w:rsidTr="00E36E69">
        <w:tc>
          <w:tcPr>
            <w:tcW w:w="3190" w:type="dxa"/>
          </w:tcPr>
          <w:p w14:paraId="57D62D07" w14:textId="77777777" w:rsidR="00E36E69" w:rsidRPr="00FA0F6E" w:rsidRDefault="00E36E69" w:rsidP="0024177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лабое (-)</w:t>
            </w:r>
          </w:p>
        </w:tc>
        <w:tc>
          <w:tcPr>
            <w:tcW w:w="3190" w:type="dxa"/>
          </w:tcPr>
          <w:p w14:paraId="4E8A4FDE" w14:textId="77777777" w:rsidR="00E36E69" w:rsidRPr="00FA0F6E" w:rsidRDefault="00E36E69" w:rsidP="0024177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  <w:lang w:val="en-US"/>
              </w:rPr>
              <w:t>c</w:t>
            </w:r>
            <w:r w:rsidRPr="00FA0F6E">
              <w:rPr>
                <w:bCs/>
                <w:color w:val="auto"/>
              </w:rPr>
              <w:t xml:space="preserve"> (5)</w:t>
            </w:r>
          </w:p>
        </w:tc>
        <w:tc>
          <w:tcPr>
            <w:tcW w:w="3191" w:type="dxa"/>
          </w:tcPr>
          <w:p w14:paraId="2B26C7D3" w14:textId="77777777" w:rsidR="00E36E69" w:rsidRPr="00FA0F6E" w:rsidRDefault="00E36E69" w:rsidP="0024177F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  <w:lang w:val="en-US"/>
              </w:rPr>
              <w:t>d</w:t>
            </w:r>
            <w:r w:rsidRPr="00FA0F6E">
              <w:rPr>
                <w:bCs/>
                <w:color w:val="auto"/>
              </w:rPr>
              <w:t xml:space="preserve"> (11)</w:t>
            </w:r>
          </w:p>
        </w:tc>
      </w:tr>
    </w:tbl>
    <w:p w14:paraId="0BBFF520" w14:textId="77777777" w:rsidR="00E36E69" w:rsidRPr="00FA0F6E" w:rsidRDefault="00E36E69" w:rsidP="0024177F">
      <w:pPr>
        <w:pStyle w:val="Default"/>
        <w:widowControl w:val="0"/>
        <w:ind w:firstLine="567"/>
        <w:jc w:val="both"/>
        <w:rPr>
          <w:bCs/>
          <w:color w:val="auto"/>
        </w:rPr>
      </w:pPr>
      <w:r w:rsidRPr="00FA0F6E">
        <w:rPr>
          <w:bCs/>
          <w:i/>
          <w:color w:val="auto"/>
        </w:rPr>
        <w:t xml:space="preserve">а, </w:t>
      </w:r>
      <w:r w:rsidRPr="00FA0F6E">
        <w:rPr>
          <w:bCs/>
          <w:i/>
          <w:color w:val="auto"/>
          <w:lang w:val="en-US"/>
        </w:rPr>
        <w:t>d</w:t>
      </w:r>
      <w:r w:rsidRPr="00FA0F6E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FA0F6E">
        <w:rPr>
          <w:bCs/>
          <w:i/>
          <w:color w:val="auto"/>
          <w:lang w:val="en-US"/>
        </w:rPr>
        <w:t>b</w:t>
      </w:r>
      <w:r w:rsidRPr="00FA0F6E">
        <w:rPr>
          <w:bCs/>
          <w:i/>
          <w:color w:val="auto"/>
        </w:rPr>
        <w:t xml:space="preserve">, </w:t>
      </w:r>
      <w:r w:rsidRPr="00FA0F6E">
        <w:rPr>
          <w:bCs/>
          <w:i/>
          <w:color w:val="auto"/>
          <w:lang w:val="en-US"/>
        </w:rPr>
        <w:t>c</w:t>
      </w:r>
      <w:r w:rsidRPr="00FA0F6E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FA0F6E">
        <w:rPr>
          <w:bCs/>
          <w:color w:val="auto"/>
          <w:position w:val="-6"/>
        </w:rPr>
        <w:object w:dxaOrig="600" w:dyaOrig="300" w14:anchorId="32831DDC">
          <v:shape id="_x0000_i1041" type="#_x0000_t75" style="width:30pt;height:15pt" o:ole="">
            <v:imagedata r:id="rId43" o:title=""/>
          </v:shape>
          <o:OLEObject Type="Embed" ProgID="Equation.DSMT4" ShapeID="_x0000_i1041" DrawAspect="Content" ObjectID="_1676985137" r:id="rId44"/>
        </w:object>
      </w:r>
      <w:r w:rsidRPr="00FA0F6E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14:paraId="5E2B90E2" w14:textId="77777777" w:rsidR="00E36E69" w:rsidRPr="00FA0F6E" w:rsidRDefault="00E36E69" w:rsidP="0024177F">
      <w:pPr>
        <w:suppressAutoHyphens w:val="0"/>
        <w:ind w:firstLine="685"/>
        <w:rPr>
          <w:rFonts w:ascii="Times New Roman" w:hAnsi="Times New Roman"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FA0F6E">
        <w:rPr>
          <w:rFonts w:ascii="Times New Roman" w:hAnsi="Times New Roman"/>
          <w:bCs/>
          <w:sz w:val="24"/>
          <w:szCs w:val="24"/>
        </w:rPr>
        <w:t>( - выберите один вариант ответа)</w:t>
      </w:r>
    </w:p>
    <w:p w14:paraId="48621A26" w14:textId="77777777" w:rsidR="00E36E69" w:rsidRPr="00FA0F6E" w:rsidRDefault="00E36E69" w:rsidP="0024177F">
      <w:pPr>
        <w:pStyle w:val="ad"/>
        <w:widowControl w:val="0"/>
        <w:ind w:firstLine="567"/>
      </w:pPr>
      <w:r w:rsidRPr="00FA0F6E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FA0F6E" w14:paraId="7D08F549" w14:textId="77777777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91FACB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F3987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ECC94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301F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D1CD62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C10450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F6E7E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EB429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2614F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BBFA6D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302A3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E36E69" w:rsidRPr="00FA0F6E" w14:paraId="65069CE0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6FC10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редмет1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F0C61C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CE0E9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D2216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917EDC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81BB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9CB88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21020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816ECB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45369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80D20A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E36E69" w:rsidRPr="00FA0F6E" w14:paraId="44605C51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BD3602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редмет2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D57F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84631F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6B04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52842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64178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A931B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A25B0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44913A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843FB4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CA9F2" w14:textId="77777777" w:rsidR="00E36E69" w:rsidRPr="00FA0F6E" w:rsidRDefault="00E36E69" w:rsidP="0024177F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</w:tbl>
    <w:p w14:paraId="3FC25A21" w14:textId="77777777" w:rsidR="00E36E69" w:rsidRPr="00FA0F6E" w:rsidRDefault="00E36E69" w:rsidP="0024177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Оценить коэффициент корреляции Спирмена с точностью до двух знаков, используя непараметрическую статистику.</w:t>
      </w:r>
    </w:p>
    <w:p w14:paraId="1E088180" w14:textId="77777777" w:rsidR="00E36E69" w:rsidRPr="00FA0F6E" w:rsidRDefault="00E36E69" w:rsidP="0024177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75CD95A" w14:textId="77777777" w:rsidR="00E36E69" w:rsidRPr="00FA0F6E" w:rsidRDefault="00E36E69" w:rsidP="0024177F">
      <w:pPr>
        <w:suppressAutoHyphens w:val="0"/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Ключи к заданиям</w:t>
      </w:r>
    </w:p>
    <w:p w14:paraId="500B20F8" w14:textId="77777777" w:rsidR="00E36E69" w:rsidRPr="00FA0F6E" w:rsidRDefault="00E36E69" w:rsidP="0024177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1</w:t>
      </w:r>
    </w:p>
    <w:p w14:paraId="55FCAAAD" w14:textId="77777777" w:rsidR="00E36E69" w:rsidRPr="00FA0F6E" w:rsidRDefault="00E36E69" w:rsidP="0024177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А-3, </w:t>
      </w:r>
      <w:r w:rsidRPr="00FA0F6E">
        <w:rPr>
          <w:rFonts w:ascii="Times New Roman" w:hAnsi="Times New Roman"/>
          <w:sz w:val="24"/>
          <w:szCs w:val="24"/>
          <w:lang w:val="en-US"/>
        </w:rPr>
        <w:t>B-1,C-2, D-4</w:t>
      </w:r>
    </w:p>
    <w:p w14:paraId="592C8DDB" w14:textId="77777777" w:rsidR="00E36E69" w:rsidRPr="00FA0F6E" w:rsidRDefault="00E36E69" w:rsidP="0024177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4</w:t>
      </w:r>
    </w:p>
    <w:p w14:paraId="1D4AF0B0" w14:textId="77777777" w:rsidR="00E36E69" w:rsidRPr="00FA0F6E" w:rsidRDefault="00E36E69" w:rsidP="0024177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2</w:t>
      </w:r>
    </w:p>
    <w:p w14:paraId="5F005984" w14:textId="77777777" w:rsidR="00E36E69" w:rsidRPr="00FA0F6E" w:rsidRDefault="00E36E69" w:rsidP="0024177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2</w:t>
      </w:r>
      <w:r w:rsidRPr="00FA0F6E">
        <w:rPr>
          <w:rFonts w:ascii="Times New Roman" w:hAnsi="Times New Roman"/>
          <w:sz w:val="24"/>
          <w:szCs w:val="24"/>
          <w:lang w:val="en-US"/>
        </w:rPr>
        <w:t>,3</w:t>
      </w:r>
    </w:p>
    <w:p w14:paraId="2B770508" w14:textId="77777777" w:rsidR="00E36E69" w:rsidRPr="00FA0F6E" w:rsidRDefault="00E36E69" w:rsidP="0024177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B</w:t>
      </w:r>
    </w:p>
    <w:p w14:paraId="1008C2D9" w14:textId="77777777" w:rsidR="00E36E69" w:rsidRPr="00FA0F6E" w:rsidRDefault="00E36E69" w:rsidP="0024177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A</w:t>
      </w:r>
    </w:p>
    <w:p w14:paraId="3B27C87D" w14:textId="77777777" w:rsidR="00E36E69" w:rsidRPr="00FA0F6E" w:rsidRDefault="00E36E69" w:rsidP="0024177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</w:t>
      </w:r>
    </w:p>
    <w:p w14:paraId="00432C18" w14:textId="77777777" w:rsidR="00E36E69" w:rsidRPr="00FA0F6E" w:rsidRDefault="00E36E69" w:rsidP="0024177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3</w:t>
      </w:r>
    </w:p>
    <w:p w14:paraId="2BFF4F8A" w14:textId="77777777" w:rsidR="00E36E69" w:rsidRPr="00FA0F6E" w:rsidRDefault="00E36E69" w:rsidP="0024177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2,4</w:t>
      </w:r>
    </w:p>
    <w:p w14:paraId="7C9B2B29" w14:textId="77777777" w:rsidR="00E36E69" w:rsidRPr="00FA0F6E" w:rsidRDefault="00E36E69" w:rsidP="0024177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3,4</w:t>
      </w:r>
    </w:p>
    <w:p w14:paraId="67D3BDCD" w14:textId="77777777" w:rsidR="00E36E69" w:rsidRPr="00FA0F6E" w:rsidRDefault="00E36E69" w:rsidP="0024177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3</w:t>
      </w:r>
    </w:p>
    <w:p w14:paraId="41254FB1" w14:textId="77777777" w:rsidR="00E36E69" w:rsidRPr="00FA0F6E" w:rsidRDefault="00E36E69" w:rsidP="0024177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2</w:t>
      </w:r>
    </w:p>
    <w:p w14:paraId="4F6F1A8F" w14:textId="77777777" w:rsidR="00E36E69" w:rsidRPr="00FA0F6E" w:rsidRDefault="00E36E69" w:rsidP="0024177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2,3</w:t>
      </w:r>
    </w:p>
    <w:p w14:paraId="745AB0F2" w14:textId="77777777" w:rsidR="00E36E69" w:rsidRPr="00FA0F6E" w:rsidRDefault="00E36E69" w:rsidP="0024177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lastRenderedPageBreak/>
        <w:t>2</w:t>
      </w:r>
    </w:p>
    <w:p w14:paraId="56431B50" w14:textId="77777777" w:rsidR="00E36E69" w:rsidRPr="00FA0F6E" w:rsidRDefault="00E36E69" w:rsidP="0024177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3</w:t>
      </w:r>
    </w:p>
    <w:p w14:paraId="677BBF60" w14:textId="77777777" w:rsidR="00E36E69" w:rsidRPr="00FA0F6E" w:rsidRDefault="00E36E69" w:rsidP="0024177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</w:t>
      </w:r>
    </w:p>
    <w:p w14:paraId="1169B49F" w14:textId="77777777" w:rsidR="00E36E69" w:rsidRPr="00FA0F6E" w:rsidRDefault="00E36E69" w:rsidP="0024177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15,15</w:t>
      </w:r>
    </w:p>
    <w:p w14:paraId="1F42FD13" w14:textId="77777777" w:rsidR="00E36E69" w:rsidRPr="00FA0F6E" w:rsidRDefault="00E36E69" w:rsidP="0024177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0,05</w:t>
      </w:r>
    </w:p>
    <w:p w14:paraId="67F3760D" w14:textId="77777777" w:rsidR="00E36E69" w:rsidRPr="00FA0F6E" w:rsidRDefault="00E36E69" w:rsidP="0024177F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0,7</w:t>
      </w:r>
    </w:p>
    <w:p w14:paraId="0204BAC0" w14:textId="77777777" w:rsidR="00E36E69" w:rsidRPr="00FA0F6E" w:rsidRDefault="00E36E69" w:rsidP="0024177F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45D56C09" w14:textId="77777777" w:rsidR="006704CF" w:rsidRPr="00FA0F6E" w:rsidRDefault="006704CF" w:rsidP="0024177F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4.3. Оценочные средства для промежуточной аттестации.</w:t>
      </w:r>
    </w:p>
    <w:p w14:paraId="279E5CD4" w14:textId="3186024B" w:rsidR="006704CF" w:rsidRPr="00FA0F6E" w:rsidRDefault="006704CF" w:rsidP="0024177F">
      <w:pPr>
        <w:pStyle w:val="af"/>
      </w:pPr>
      <w:r w:rsidRPr="00FA0F6E">
        <w:t xml:space="preserve">4.3.1. Перечень компетенций с указанием этапов их формирования в процессе освоения образовательной программы. </w:t>
      </w:r>
    </w:p>
    <w:tbl>
      <w:tblPr>
        <w:tblW w:w="94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978"/>
        <w:gridCol w:w="1701"/>
        <w:gridCol w:w="3368"/>
      </w:tblGrid>
      <w:tr w:rsidR="00212AF7" w:rsidRPr="00FA0F6E" w14:paraId="1E7804DE" w14:textId="77777777" w:rsidTr="00212AF7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1FD058" w14:textId="77777777" w:rsidR="00212AF7" w:rsidRPr="00FA0F6E" w:rsidRDefault="00212AF7" w:rsidP="0024177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компетенции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889FCE" w14:textId="77777777" w:rsidR="00212AF7" w:rsidRPr="00FA0F6E" w:rsidRDefault="00212AF7" w:rsidP="0024177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компет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676186" w14:textId="77777777" w:rsidR="00212AF7" w:rsidRPr="00FA0F6E" w:rsidRDefault="00212AF7" w:rsidP="0024177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этапа освоения компетенции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153AA7" w14:textId="77777777" w:rsidR="00212AF7" w:rsidRPr="00FA0F6E" w:rsidRDefault="00212AF7" w:rsidP="0024177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этапа освоения компетенции</w:t>
            </w:r>
          </w:p>
        </w:tc>
      </w:tr>
      <w:tr w:rsidR="00212AF7" w:rsidRPr="00FA0F6E" w14:paraId="2545CB38" w14:textId="77777777" w:rsidTr="00212AF7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5F7736" w14:textId="77777777" w:rsidR="00212AF7" w:rsidRPr="00FA0F6E" w:rsidRDefault="00212AF7" w:rsidP="0024177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6D4628" w14:textId="77777777" w:rsidR="00212AF7" w:rsidRPr="00FA0F6E" w:rsidRDefault="00212AF7" w:rsidP="0024177F">
            <w:pPr>
              <w:pStyle w:val="32"/>
              <w:widowControl w:val="0"/>
              <w:spacing w:line="256" w:lineRule="auto"/>
              <w:ind w:left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планировать и решать задачи собственного профессионального и личностного развит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2949F8" w14:textId="77777777" w:rsidR="00212AF7" w:rsidRPr="00FA0F6E" w:rsidRDefault="00212AF7" w:rsidP="0024177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0775F9" w14:textId="77777777" w:rsidR="00212AF7" w:rsidRPr="00FA0F6E" w:rsidRDefault="00212AF7" w:rsidP="0024177F">
            <w:pPr>
              <w:spacing w:line="256" w:lineRule="auto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знает способы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задач собственного профессионального и личностного развития</w:t>
            </w:r>
          </w:p>
        </w:tc>
      </w:tr>
      <w:tr w:rsidR="00212AF7" w:rsidRPr="00FA0F6E" w14:paraId="3E327CB9" w14:textId="77777777" w:rsidTr="00212AF7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91DD31" w14:textId="77777777" w:rsidR="00212AF7" w:rsidRPr="00FA0F6E" w:rsidRDefault="00212AF7" w:rsidP="0024177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DF5CF8" w14:textId="77777777" w:rsidR="00212AF7" w:rsidRPr="00FA0F6E" w:rsidRDefault="00212AF7" w:rsidP="0024177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владение культурой научного исследования в области юриспруденции, в том числе с использованием новейших информационно-коммуникационных технолог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FE6A77" w14:textId="77777777" w:rsidR="00212AF7" w:rsidRPr="00FA0F6E" w:rsidRDefault="00212AF7" w:rsidP="0024177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472A66" w14:textId="77777777" w:rsidR="00212AF7" w:rsidRPr="00FA0F6E" w:rsidRDefault="00212AF7" w:rsidP="0024177F">
            <w:pPr>
              <w:spacing w:line="256" w:lineRule="auto"/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владение элементами культуры научного исследования на базе использования современных инфокоммуникационных технологий</w:t>
            </w:r>
          </w:p>
        </w:tc>
      </w:tr>
      <w:tr w:rsidR="00212AF7" w:rsidRPr="00FA0F6E" w14:paraId="1BC8A542" w14:textId="77777777" w:rsidTr="00212AF7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E78DBD" w14:textId="77777777" w:rsidR="00212AF7" w:rsidRPr="00FA0F6E" w:rsidRDefault="00212AF7" w:rsidP="0024177F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spacing w:val="-20"/>
                <w:kern w:val="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355EE8" w14:textId="77777777" w:rsidR="00212AF7" w:rsidRPr="00FA0F6E" w:rsidRDefault="00212AF7" w:rsidP="0024177F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86BC8D" w14:textId="77777777" w:rsidR="00212AF7" w:rsidRPr="00FA0F6E" w:rsidRDefault="00212AF7" w:rsidP="0024177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FC57FE" w14:textId="77777777" w:rsidR="00212AF7" w:rsidRPr="00FA0F6E" w:rsidRDefault="00212AF7" w:rsidP="0024177F">
            <w:pPr>
              <w:spacing w:line="256" w:lineRule="auto"/>
              <w:ind w:firstLine="567"/>
              <w:contextualSpacing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знает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культуру научного исследования в области юриспруденции.</w:t>
            </w:r>
          </w:p>
        </w:tc>
      </w:tr>
      <w:tr w:rsidR="00212AF7" w:rsidRPr="00FA0F6E" w14:paraId="5E616F7F" w14:textId="77777777" w:rsidTr="00212AF7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78A3B9" w14:textId="77777777" w:rsidR="00212AF7" w:rsidRPr="00FA0F6E" w:rsidRDefault="00212AF7" w:rsidP="0024177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2DECBD" w14:textId="77777777" w:rsidR="00212AF7" w:rsidRPr="00FA0F6E" w:rsidRDefault="00212AF7" w:rsidP="0024177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DFE44E" w14:textId="77777777" w:rsidR="00212AF7" w:rsidRPr="00FA0F6E" w:rsidRDefault="00212AF7" w:rsidP="0024177F">
            <w:pPr>
              <w:spacing w:line="256" w:lineRule="auto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ОПК-3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464F6B" w14:textId="77777777" w:rsidR="00212AF7" w:rsidRPr="00FA0F6E" w:rsidRDefault="00212AF7" w:rsidP="0024177F">
            <w:pPr>
              <w:spacing w:line="256" w:lineRule="auto"/>
              <w:jc w:val="both"/>
              <w:rPr>
                <w:rStyle w:val="FontStyle44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знает способы разработки новых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  <w:lang w:eastAsia="en-US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в области юриспруденции</w:t>
            </w:r>
          </w:p>
        </w:tc>
      </w:tr>
      <w:tr w:rsidR="00212AF7" w:rsidRPr="00FA0F6E" w14:paraId="18241A77" w14:textId="77777777" w:rsidTr="00212AF7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FF3ABF" w14:textId="77777777" w:rsidR="00212AF7" w:rsidRPr="00FA0F6E" w:rsidRDefault="00212AF7" w:rsidP="0024177F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spacing w:val="-20"/>
                <w:kern w:val="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7D998A" w14:textId="77777777" w:rsidR="00212AF7" w:rsidRPr="00FA0F6E" w:rsidRDefault="00212AF7" w:rsidP="0024177F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78090A" w14:textId="77777777" w:rsidR="00212AF7" w:rsidRPr="00FA0F6E" w:rsidRDefault="00212AF7" w:rsidP="0024177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FFB088" w14:textId="77777777" w:rsidR="00212AF7" w:rsidRPr="00FA0F6E" w:rsidRDefault="00212AF7" w:rsidP="0024177F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умеет разрабатывать новые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</w:tbl>
    <w:p w14:paraId="3C17FE87" w14:textId="5E46139D" w:rsidR="00212AF7" w:rsidRPr="00FA0F6E" w:rsidRDefault="004335DF" w:rsidP="001E6C70">
      <w:pPr>
        <w:suppressAutoHyphens w:val="0"/>
        <w:ind w:firstLine="708"/>
        <w:jc w:val="both"/>
        <w:rPr>
          <w:rFonts w:ascii="Times New Roman" w:hAnsi="Times New Roman"/>
          <w:sz w:val="24"/>
          <w:szCs w:val="24"/>
        </w:rPr>
      </w:pPr>
      <w:r w:rsidRPr="004335DF">
        <w:rPr>
          <w:rFonts w:ascii="Times New Roman" w:hAnsi="Times New Roman"/>
          <w:b/>
          <w:sz w:val="24"/>
          <w:szCs w:val="24"/>
        </w:rPr>
        <w:t>Показатели и критерии оценивания компетенций с учетом этапа их формирования</w:t>
      </w:r>
    </w:p>
    <w:tbl>
      <w:tblPr>
        <w:tblW w:w="9131" w:type="dxa"/>
        <w:tblInd w:w="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711"/>
        <w:gridCol w:w="3686"/>
        <w:gridCol w:w="3734"/>
      </w:tblGrid>
      <w:tr w:rsidR="00212AF7" w:rsidRPr="00FA0F6E" w14:paraId="4486944A" w14:textId="77777777" w:rsidTr="00212AF7">
        <w:trPr>
          <w:trHeight w:val="43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27020AF" w14:textId="77777777" w:rsidR="00212AF7" w:rsidRPr="00FA0F6E" w:rsidRDefault="00212AF7" w:rsidP="0024177F">
            <w:pPr>
              <w:ind w:left="180" w:right="191" w:firstLine="709"/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Этап освоения компетенции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22A27CA5" w14:textId="77777777" w:rsidR="00212AF7" w:rsidRPr="00FA0F6E" w:rsidRDefault="00212AF7" w:rsidP="0024177F">
            <w:pPr>
              <w:ind w:left="149" w:right="170" w:hanging="149"/>
              <w:jc w:val="center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Показатель</w:t>
            </w:r>
          </w:p>
          <w:p w14:paraId="4E9490B7" w14:textId="77777777" w:rsidR="00212AF7" w:rsidRPr="00FA0F6E" w:rsidRDefault="00212AF7" w:rsidP="0024177F">
            <w:pPr>
              <w:ind w:left="149" w:right="170" w:hanging="149"/>
              <w:jc w:val="center"/>
              <w:rPr>
                <w:rFonts w:ascii="Times New Roman" w:hAnsi="Times New Roman"/>
                <w:i/>
                <w:iCs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оценивания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34809951" w14:textId="77777777" w:rsidR="00212AF7" w:rsidRPr="00FA0F6E" w:rsidRDefault="00212AF7" w:rsidP="0024177F">
            <w:pPr>
              <w:ind w:firstLine="709"/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Критерий оценивания</w:t>
            </w:r>
          </w:p>
        </w:tc>
      </w:tr>
      <w:tr w:rsidR="00212AF7" w:rsidRPr="00FA0F6E" w14:paraId="6D58F94D" w14:textId="77777777" w:rsidTr="00212AF7">
        <w:trPr>
          <w:trHeight w:val="432"/>
          <w:tblHeader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DD7EAAC" w14:textId="77777777" w:rsidR="00212AF7" w:rsidRPr="00FA0F6E" w:rsidRDefault="00212AF7" w:rsidP="0024177F">
            <w:pPr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ОПК-2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F52CD1C" w14:textId="77777777" w:rsidR="00212AF7" w:rsidRPr="00FA0F6E" w:rsidRDefault="00212AF7" w:rsidP="0024177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ние процессов и методов взаимодействия с информацией, с применением устройств вычислительной техники;</w:t>
            </w:r>
          </w:p>
          <w:p w14:paraId="76937220" w14:textId="77777777" w:rsidR="00212AF7" w:rsidRPr="00FA0F6E" w:rsidRDefault="00212AF7" w:rsidP="0024177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ние процессов и методов взаимодействия с информацией, с применением средств телекоммуникации.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18E365B" w14:textId="77777777" w:rsidR="00212AF7" w:rsidRPr="00FA0F6E" w:rsidRDefault="00212AF7" w:rsidP="0024177F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Полнота, логичность, обоснованность ответов;</w:t>
            </w:r>
          </w:p>
          <w:p w14:paraId="17C7F6EF" w14:textId="77777777" w:rsidR="00212AF7" w:rsidRPr="00FA0F6E" w:rsidRDefault="00212AF7" w:rsidP="0024177F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  <w:tr w:rsidR="00212AF7" w:rsidRPr="00FA0F6E" w14:paraId="676FB323" w14:textId="77777777" w:rsidTr="00212AF7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960EDF2" w14:textId="77777777" w:rsidR="00212AF7" w:rsidRPr="00FA0F6E" w:rsidRDefault="00212AF7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669510D6" w14:textId="77777777" w:rsidR="00212AF7" w:rsidRPr="00FA0F6E" w:rsidRDefault="00212AF7" w:rsidP="0024177F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ние методов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научного исследования 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;</w:t>
            </w:r>
          </w:p>
          <w:p w14:paraId="7FB3DD38" w14:textId="77777777" w:rsidR="00212AF7" w:rsidRPr="00FA0F6E" w:rsidRDefault="00212AF7" w:rsidP="0024177F">
            <w:pPr>
              <w:rPr>
                <w:rFonts w:ascii="Times New Roman" w:eastAsia="Calibri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ние культуры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научного 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  <w:p w14:paraId="323ABABC" w14:textId="77777777" w:rsidR="00212AF7" w:rsidRPr="00FA0F6E" w:rsidRDefault="00212AF7" w:rsidP="0024177F">
            <w:pPr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21A8ED9" w14:textId="77777777" w:rsidR="00212AF7" w:rsidRPr="00FA0F6E" w:rsidRDefault="00212AF7" w:rsidP="0024177F">
            <w:pPr>
              <w:pStyle w:val="ad"/>
              <w:widowControl w:val="0"/>
              <w:ind w:hanging="10"/>
              <w:rPr>
                <w:spacing w:val="-20"/>
                <w:lang w:eastAsia="ru-RU"/>
              </w:rPr>
            </w:pPr>
            <w:r w:rsidRPr="00FA0F6E">
              <w:rPr>
                <w:spacing w:val="-20"/>
              </w:rPr>
              <w:lastRenderedPageBreak/>
              <w:t>Полнота, логичность, обоснованность ответов;</w:t>
            </w:r>
          </w:p>
          <w:p w14:paraId="1FE6D86D" w14:textId="77777777" w:rsidR="00212AF7" w:rsidRPr="00FA0F6E" w:rsidRDefault="00212AF7" w:rsidP="0024177F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 xml:space="preserve">Уровень овладения методами </w:t>
            </w:r>
            <w:r w:rsidRPr="00FA0F6E">
              <w:rPr>
                <w:spacing w:val="-20"/>
              </w:rPr>
              <w:lastRenderedPageBreak/>
              <w:t>исследований;</w:t>
            </w:r>
          </w:p>
          <w:p w14:paraId="76098CE9" w14:textId="77777777" w:rsidR="00212AF7" w:rsidRPr="00FA0F6E" w:rsidRDefault="00212AF7" w:rsidP="0024177F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  <w:tr w:rsidR="00212AF7" w:rsidRPr="00FA0F6E" w14:paraId="5FB95AD0" w14:textId="77777777" w:rsidTr="00212AF7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43384684" w14:textId="77777777" w:rsidR="00212AF7" w:rsidRPr="00FA0F6E" w:rsidRDefault="00212AF7" w:rsidP="0024177F">
            <w:pPr>
              <w:adjustRightInd w:val="0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lastRenderedPageBreak/>
              <w:t>ОПК-3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0F61902" w14:textId="77777777" w:rsidR="00212AF7" w:rsidRPr="00FA0F6E" w:rsidRDefault="00212AF7" w:rsidP="0024177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;</w:t>
            </w:r>
          </w:p>
          <w:p w14:paraId="5C2A4082" w14:textId="77777777" w:rsidR="00212AF7" w:rsidRPr="00FA0F6E" w:rsidRDefault="00212AF7" w:rsidP="0024177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ние способов разработки новых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5BF9B2D0" w14:textId="77777777" w:rsidR="00212AF7" w:rsidRPr="00FA0F6E" w:rsidRDefault="00212AF7" w:rsidP="0024177F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Полнота, логичность, обоснованность ответов, творческий подход;</w:t>
            </w:r>
          </w:p>
          <w:p w14:paraId="154DAB82" w14:textId="77777777" w:rsidR="00212AF7" w:rsidRPr="00FA0F6E" w:rsidRDefault="00212AF7" w:rsidP="0024177F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  <w:tr w:rsidR="00212AF7" w:rsidRPr="00FA0F6E" w14:paraId="05C139DC" w14:textId="77777777" w:rsidTr="00212AF7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4DDCD6E" w14:textId="77777777" w:rsidR="00212AF7" w:rsidRPr="00FA0F6E" w:rsidRDefault="00212AF7" w:rsidP="0024177F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2C1ED612" w14:textId="77777777" w:rsidR="00212AF7" w:rsidRPr="00FA0F6E" w:rsidRDefault="00212AF7" w:rsidP="0024177F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использует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;</w:t>
            </w:r>
          </w:p>
          <w:p w14:paraId="3607339A" w14:textId="77777777" w:rsidR="00212AF7" w:rsidRPr="00FA0F6E" w:rsidRDefault="00212AF7" w:rsidP="0024177F">
            <w:pPr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разрабатывает новые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4D53643A" w14:textId="77777777" w:rsidR="00212AF7" w:rsidRPr="00FA0F6E" w:rsidRDefault="00212AF7" w:rsidP="0024177F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Самостоятельность и профессионализм при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 xml:space="preserve">использовании и разработки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  <w:p w14:paraId="1338D147" w14:textId="77777777" w:rsidR="00212AF7" w:rsidRPr="00FA0F6E" w:rsidRDefault="00212AF7" w:rsidP="0024177F">
            <w:pPr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</w:p>
        </w:tc>
      </w:tr>
      <w:tr w:rsidR="00212AF7" w:rsidRPr="00FA0F6E" w14:paraId="5105D767" w14:textId="77777777" w:rsidTr="00212AF7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0D54EB6" w14:textId="77777777" w:rsidR="00212AF7" w:rsidRPr="00FA0F6E" w:rsidRDefault="00212AF7" w:rsidP="0024177F">
            <w:pPr>
              <w:pStyle w:val="32"/>
              <w:widowControl w:val="0"/>
              <w:ind w:left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7239993F" w14:textId="77777777" w:rsidR="00212AF7" w:rsidRPr="00FA0F6E" w:rsidRDefault="00212AF7" w:rsidP="0024177F">
            <w:pPr>
              <w:jc w:val="both"/>
              <w:rPr>
                <w:rStyle w:val="FontStyle44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способов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задач собственного профессионального развития;</w:t>
            </w:r>
          </w:p>
          <w:p w14:paraId="26B8ECC4" w14:textId="77777777" w:rsidR="00212AF7" w:rsidRPr="00FA0F6E" w:rsidRDefault="00212AF7" w:rsidP="0024177F">
            <w:pPr>
              <w:jc w:val="both"/>
              <w:rPr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способов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задач собственного личностного развития.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F5FDDD1" w14:textId="77777777" w:rsidR="00212AF7" w:rsidRPr="00FA0F6E" w:rsidRDefault="00212AF7" w:rsidP="0024177F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Полнота, логичность, обоснованность ответов, критичность оценок;</w:t>
            </w:r>
          </w:p>
          <w:p w14:paraId="3BCD60C2" w14:textId="77777777" w:rsidR="00212AF7" w:rsidRPr="00FA0F6E" w:rsidRDefault="00212AF7" w:rsidP="0024177F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</w:tbl>
    <w:p w14:paraId="7F8C5CD4" w14:textId="77777777" w:rsidR="00212AF7" w:rsidRPr="00FA0F6E" w:rsidRDefault="00212AF7" w:rsidP="0024177F">
      <w:pPr>
        <w:suppressAutoHyphens w:val="0"/>
        <w:ind w:firstLine="708"/>
        <w:rPr>
          <w:rFonts w:ascii="Times New Roman" w:hAnsi="Times New Roman"/>
          <w:sz w:val="24"/>
          <w:szCs w:val="24"/>
        </w:rPr>
      </w:pPr>
    </w:p>
    <w:p w14:paraId="68324D3C" w14:textId="77777777" w:rsidR="00CC36D0" w:rsidRPr="00FA0F6E" w:rsidRDefault="00CC36D0" w:rsidP="0024177F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14:paraId="519BEEB6" w14:textId="2AF92F26" w:rsidR="00CC36D0" w:rsidRPr="00FA0F6E" w:rsidRDefault="00CC36D0" w:rsidP="0024177F">
      <w:pPr>
        <w:suppressAutoHyphens w:val="0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омплект практических заданий в электронном виде размещен в локальной сети вуза и на портале дистанционного обучения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hyperlink r:id="rId45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</w:p>
    <w:p w14:paraId="7C4A08A3" w14:textId="77777777" w:rsidR="001E6C70" w:rsidRDefault="001E6C70" w:rsidP="001E6C70">
      <w:pPr>
        <w:suppressAutoHyphens w:val="0"/>
        <w:rPr>
          <w:rFonts w:ascii="Times New Roman" w:hAnsi="Times New Roman"/>
          <w:b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>4.3.2. Типовые оценочные средства</w:t>
      </w:r>
    </w:p>
    <w:p w14:paraId="714DC1D4" w14:textId="336942BE" w:rsidR="00B625D7" w:rsidRPr="00FA0F6E" w:rsidRDefault="00B625D7" w:rsidP="0024177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F11C9DE" w14:textId="2DE244E8" w:rsidR="00B625D7" w:rsidRPr="00FA0F6E" w:rsidRDefault="00B625D7" w:rsidP="0024177F">
      <w:pPr>
        <w:suppressAutoHyphens w:val="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Типовые вопросы, выносимые на </w:t>
      </w:r>
      <w:r w:rsidR="00B478D1" w:rsidRPr="00FA0F6E">
        <w:rPr>
          <w:rFonts w:ascii="Times New Roman" w:hAnsi="Times New Roman"/>
          <w:b/>
          <w:sz w:val="24"/>
          <w:szCs w:val="24"/>
        </w:rPr>
        <w:t>зачет</w:t>
      </w:r>
      <w:r w:rsidRPr="00FA0F6E">
        <w:rPr>
          <w:rFonts w:ascii="Times New Roman" w:hAnsi="Times New Roman"/>
          <w:b/>
          <w:sz w:val="24"/>
          <w:szCs w:val="24"/>
        </w:rPr>
        <w:t>:</w:t>
      </w:r>
    </w:p>
    <w:p w14:paraId="15C888FB" w14:textId="673ED70C" w:rsidR="005E1C8A" w:rsidRPr="00472CF7" w:rsidRDefault="001E6C70" w:rsidP="0024177F">
      <w:pPr>
        <w:pStyle w:val="af"/>
        <w:numPr>
          <w:ilvl w:val="0"/>
          <w:numId w:val="9"/>
        </w:numPr>
        <w:rPr>
          <w:b w:val="0"/>
        </w:rPr>
      </w:pPr>
      <w:r w:rsidRPr="00472CF7">
        <w:rPr>
          <w:b w:val="0"/>
        </w:rPr>
        <w:t>Дать определение г</w:t>
      </w:r>
      <w:r w:rsidR="00820822" w:rsidRPr="00472CF7">
        <w:rPr>
          <w:b w:val="0"/>
        </w:rPr>
        <w:t>енеральн</w:t>
      </w:r>
      <w:r w:rsidRPr="00472CF7">
        <w:rPr>
          <w:b w:val="0"/>
        </w:rPr>
        <w:t>ой</w:t>
      </w:r>
      <w:r w:rsidR="00820822" w:rsidRPr="00472CF7">
        <w:rPr>
          <w:b w:val="0"/>
        </w:rPr>
        <w:t xml:space="preserve"> совокупност</w:t>
      </w:r>
      <w:r w:rsidRPr="00472CF7">
        <w:rPr>
          <w:b w:val="0"/>
        </w:rPr>
        <w:t>и</w:t>
      </w:r>
      <w:r w:rsidR="00820822" w:rsidRPr="00472CF7">
        <w:rPr>
          <w:b w:val="0"/>
        </w:rPr>
        <w:t xml:space="preserve"> и выборк</w:t>
      </w:r>
      <w:r w:rsidRPr="00472CF7">
        <w:rPr>
          <w:b w:val="0"/>
        </w:rPr>
        <w:t>е</w:t>
      </w:r>
      <w:r w:rsidR="00820822" w:rsidRPr="00472CF7">
        <w:rPr>
          <w:b w:val="0"/>
        </w:rPr>
        <w:t>. Требования к выборке.</w:t>
      </w:r>
    </w:p>
    <w:p w14:paraId="624DA536" w14:textId="2C56FDB1" w:rsidR="00EA0D58" w:rsidRPr="00472CF7" w:rsidRDefault="00472CF7" w:rsidP="0024177F">
      <w:pPr>
        <w:pStyle w:val="af"/>
        <w:numPr>
          <w:ilvl w:val="0"/>
          <w:numId w:val="9"/>
        </w:numPr>
        <w:rPr>
          <w:b w:val="0"/>
        </w:rPr>
      </w:pPr>
      <w:r w:rsidRPr="00472CF7">
        <w:rPr>
          <w:b w:val="0"/>
        </w:rPr>
        <w:t>Описать р</w:t>
      </w:r>
      <w:r w:rsidR="00820822" w:rsidRPr="00472CF7">
        <w:rPr>
          <w:b w:val="0"/>
        </w:rPr>
        <w:t>азведочный анализ</w:t>
      </w:r>
      <w:r w:rsidR="00EA0D58" w:rsidRPr="00472CF7">
        <w:rPr>
          <w:b w:val="0"/>
        </w:rPr>
        <w:t>. Методы предобработки и очистки данных.</w:t>
      </w:r>
    </w:p>
    <w:p w14:paraId="6F6AFB56" w14:textId="64B0D46B" w:rsidR="00820822" w:rsidRPr="00472CF7" w:rsidRDefault="00472CF7" w:rsidP="0024177F">
      <w:pPr>
        <w:pStyle w:val="af"/>
        <w:numPr>
          <w:ilvl w:val="0"/>
          <w:numId w:val="9"/>
        </w:numPr>
        <w:rPr>
          <w:b w:val="0"/>
        </w:rPr>
      </w:pPr>
      <w:r w:rsidRPr="00472CF7">
        <w:rPr>
          <w:b w:val="0"/>
        </w:rPr>
        <w:t>Назвать м</w:t>
      </w:r>
      <w:r w:rsidR="00EA0D58" w:rsidRPr="00472CF7">
        <w:rPr>
          <w:b w:val="0"/>
        </w:rPr>
        <w:t>етоды борьбы с аномалиями. Ящичная диаграмма.</w:t>
      </w:r>
    </w:p>
    <w:p w14:paraId="57EDBE77" w14:textId="7D061869" w:rsidR="00820822" w:rsidRPr="00472CF7" w:rsidRDefault="00472CF7" w:rsidP="0024177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472CF7">
        <w:rPr>
          <w:b w:val="0"/>
        </w:rPr>
        <w:t>Охарактеризовать р</w:t>
      </w:r>
      <w:r w:rsidR="00820822" w:rsidRPr="00472CF7">
        <w:rPr>
          <w:rFonts w:eastAsiaTheme="minorHAnsi"/>
          <w:b w:val="0"/>
          <w:lang w:eastAsia="en-US"/>
        </w:rPr>
        <w:t xml:space="preserve">есамплинг. Понятие бутстрепа. </w:t>
      </w:r>
    </w:p>
    <w:p w14:paraId="4DF4535D" w14:textId="452242DC" w:rsidR="00820822" w:rsidRPr="00472CF7" w:rsidRDefault="00472CF7" w:rsidP="0024177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472CF7">
        <w:rPr>
          <w:b w:val="0"/>
        </w:rPr>
        <w:t>Анализировать г</w:t>
      </w:r>
      <w:r w:rsidR="00820822" w:rsidRPr="00472CF7">
        <w:rPr>
          <w:rFonts w:eastAsiaTheme="minorHAnsi"/>
          <w:b w:val="0"/>
          <w:lang w:eastAsia="en-US"/>
        </w:rPr>
        <w:t>рафические методы анализа. Гистограмма. Диаграмма рассеяния.</w:t>
      </w:r>
    </w:p>
    <w:p w14:paraId="53F2BC2E" w14:textId="2F3E23C2" w:rsidR="00820822" w:rsidRPr="00472CF7" w:rsidRDefault="00472CF7" w:rsidP="0024177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472CF7">
        <w:rPr>
          <w:b w:val="0"/>
        </w:rPr>
        <w:t>Исследовать к</w:t>
      </w:r>
      <w:r w:rsidR="00820822" w:rsidRPr="00472CF7">
        <w:rPr>
          <w:rFonts w:eastAsiaTheme="minorHAnsi"/>
          <w:b w:val="0"/>
          <w:lang w:eastAsia="en-US"/>
        </w:rPr>
        <w:t xml:space="preserve">орреляционный анализ. </w:t>
      </w:r>
    </w:p>
    <w:p w14:paraId="433105E5" w14:textId="13825C85" w:rsidR="00820822" w:rsidRPr="00472CF7" w:rsidRDefault="00472CF7" w:rsidP="0024177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472CF7">
        <w:rPr>
          <w:b w:val="0"/>
        </w:rPr>
        <w:t>Объяснить с</w:t>
      </w:r>
      <w:r w:rsidR="00820822" w:rsidRPr="00472CF7">
        <w:rPr>
          <w:rFonts w:eastAsiaTheme="minorHAnsi"/>
          <w:b w:val="0"/>
          <w:lang w:eastAsia="en-US"/>
        </w:rPr>
        <w:t>татистические гипотезы.</w:t>
      </w:r>
    </w:p>
    <w:p w14:paraId="2B7F7FA6" w14:textId="01AAB0FE" w:rsidR="00820822" w:rsidRPr="00472CF7" w:rsidRDefault="00472CF7" w:rsidP="0024177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472CF7">
        <w:rPr>
          <w:rFonts w:eastAsiaTheme="minorHAnsi"/>
          <w:b w:val="0"/>
          <w:lang w:eastAsia="en-US"/>
        </w:rPr>
        <w:t>Привести п</w:t>
      </w:r>
      <w:r w:rsidR="00820822" w:rsidRPr="00472CF7">
        <w:rPr>
          <w:rFonts w:eastAsiaTheme="minorHAnsi"/>
          <w:b w:val="0"/>
          <w:lang w:eastAsia="en-US"/>
        </w:rPr>
        <w:t xml:space="preserve">римеры задач проверки статистических гипотез. </w:t>
      </w:r>
    </w:p>
    <w:p w14:paraId="19E4AA41" w14:textId="5DA29A01" w:rsidR="00820822" w:rsidRPr="00472CF7" w:rsidRDefault="00472CF7" w:rsidP="0024177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472CF7">
        <w:rPr>
          <w:b w:val="0"/>
        </w:rPr>
        <w:t>Перечислить и</w:t>
      </w:r>
      <w:r w:rsidR="00820822" w:rsidRPr="00472CF7">
        <w:rPr>
          <w:b w:val="0"/>
        </w:rPr>
        <w:t xml:space="preserve">нструменты статистического анализа современных программных продуктов. </w:t>
      </w:r>
    </w:p>
    <w:p w14:paraId="063E7755" w14:textId="0D139553" w:rsidR="00820822" w:rsidRPr="00FA0F6E" w:rsidRDefault="00472CF7" w:rsidP="0024177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>
        <w:rPr>
          <w:rFonts w:eastAsiaTheme="minorHAnsi"/>
          <w:b w:val="0"/>
          <w:lang w:eastAsia="en-US"/>
        </w:rPr>
        <w:t>Дать о</w:t>
      </w:r>
      <w:r w:rsidR="00820822" w:rsidRPr="00FA0F6E">
        <w:rPr>
          <w:rFonts w:eastAsiaTheme="minorHAnsi"/>
          <w:b w:val="0"/>
          <w:lang w:eastAsia="en-US"/>
        </w:rPr>
        <w:t>бщ</w:t>
      </w:r>
      <w:r>
        <w:rPr>
          <w:rFonts w:eastAsiaTheme="minorHAnsi"/>
          <w:b w:val="0"/>
          <w:lang w:eastAsia="en-US"/>
        </w:rPr>
        <w:t>ую</w:t>
      </w:r>
      <w:r w:rsidR="00820822" w:rsidRPr="00FA0F6E">
        <w:rPr>
          <w:rFonts w:eastAsiaTheme="minorHAnsi"/>
          <w:b w:val="0"/>
          <w:lang w:eastAsia="en-US"/>
        </w:rPr>
        <w:t xml:space="preserve"> характеристик</w:t>
      </w:r>
      <w:r>
        <w:rPr>
          <w:rFonts w:eastAsiaTheme="minorHAnsi"/>
          <w:b w:val="0"/>
          <w:lang w:eastAsia="en-US"/>
        </w:rPr>
        <w:t>у</w:t>
      </w:r>
      <w:r w:rsidR="00820822" w:rsidRPr="00FA0F6E">
        <w:rPr>
          <w:rFonts w:eastAsiaTheme="minorHAnsi"/>
          <w:b w:val="0"/>
          <w:lang w:eastAsia="en-US"/>
        </w:rPr>
        <w:t xml:space="preserve"> </w:t>
      </w:r>
      <w:r w:rsidR="00820822" w:rsidRPr="00FA0F6E">
        <w:rPr>
          <w:rFonts w:eastAsiaTheme="minorHAnsi"/>
          <w:b w:val="0"/>
          <w:lang w:val="en-US" w:eastAsia="en-US"/>
        </w:rPr>
        <w:t>SPSS</w:t>
      </w:r>
      <w:r w:rsidR="00820822" w:rsidRPr="00FA0F6E">
        <w:rPr>
          <w:rFonts w:eastAsiaTheme="minorHAnsi"/>
          <w:b w:val="0"/>
          <w:lang w:eastAsia="en-US"/>
        </w:rPr>
        <w:t>.</w:t>
      </w:r>
    </w:p>
    <w:p w14:paraId="1570D3DA" w14:textId="53588DCD" w:rsidR="00820822" w:rsidRPr="00E646AE" w:rsidRDefault="00E646AE" w:rsidP="0024177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E646AE">
        <w:rPr>
          <w:b w:val="0"/>
        </w:rPr>
        <w:t>Описать о</w:t>
      </w:r>
      <w:r w:rsidR="00820822" w:rsidRPr="00E646AE">
        <w:rPr>
          <w:rFonts w:eastAsiaTheme="minorHAnsi"/>
          <w:b w:val="0"/>
          <w:lang w:eastAsia="en-US"/>
        </w:rPr>
        <w:t>бработк</w:t>
      </w:r>
      <w:r w:rsidRPr="00E646AE">
        <w:rPr>
          <w:rFonts w:eastAsiaTheme="minorHAnsi"/>
          <w:b w:val="0"/>
          <w:lang w:eastAsia="en-US"/>
        </w:rPr>
        <w:t>у</w:t>
      </w:r>
      <w:r w:rsidR="00820822" w:rsidRPr="00E646AE">
        <w:rPr>
          <w:rFonts w:eastAsiaTheme="minorHAnsi"/>
          <w:b w:val="0"/>
          <w:lang w:eastAsia="en-US"/>
        </w:rPr>
        <w:t xml:space="preserve"> данных с помощью </w:t>
      </w:r>
      <w:r w:rsidR="00820822" w:rsidRPr="00E646AE">
        <w:rPr>
          <w:rFonts w:eastAsiaTheme="minorHAnsi"/>
          <w:b w:val="0"/>
          <w:lang w:val="en-US" w:eastAsia="en-US"/>
        </w:rPr>
        <w:t>Excel</w:t>
      </w:r>
      <w:r w:rsidR="00820822" w:rsidRPr="00E646AE">
        <w:rPr>
          <w:rFonts w:eastAsiaTheme="minorHAnsi"/>
          <w:b w:val="0"/>
          <w:lang w:eastAsia="en-US"/>
        </w:rPr>
        <w:t>. Надстройка «Анализ данны».</w:t>
      </w:r>
    </w:p>
    <w:p w14:paraId="14922CC6" w14:textId="29D3AB39" w:rsidR="005E1C8A" w:rsidRPr="00E646AE" w:rsidRDefault="00E646AE" w:rsidP="0024177F">
      <w:pPr>
        <w:pStyle w:val="af"/>
        <w:numPr>
          <w:ilvl w:val="0"/>
          <w:numId w:val="9"/>
        </w:numPr>
        <w:rPr>
          <w:b w:val="0"/>
        </w:rPr>
      </w:pPr>
      <w:r w:rsidRPr="00E646AE">
        <w:rPr>
          <w:b w:val="0"/>
        </w:rPr>
        <w:t>Дать определение п</w:t>
      </w:r>
      <w:r w:rsidR="005E1C8A" w:rsidRPr="00E646AE">
        <w:rPr>
          <w:b w:val="0"/>
        </w:rPr>
        <w:t>оняти</w:t>
      </w:r>
      <w:r w:rsidRPr="00E646AE">
        <w:rPr>
          <w:b w:val="0"/>
        </w:rPr>
        <w:t>я</w:t>
      </w:r>
      <w:r w:rsidR="005E1C8A" w:rsidRPr="00E646AE">
        <w:rPr>
          <w:b w:val="0"/>
        </w:rPr>
        <w:t xml:space="preserve"> «машинное обучение». Классификация методов машинного обучения.</w:t>
      </w:r>
    </w:p>
    <w:p w14:paraId="08B4F437" w14:textId="4E92068C" w:rsidR="005E1C8A" w:rsidRPr="00E646AE" w:rsidRDefault="00E646AE" w:rsidP="0024177F">
      <w:pPr>
        <w:pStyle w:val="af"/>
        <w:numPr>
          <w:ilvl w:val="0"/>
          <w:numId w:val="9"/>
        </w:numPr>
        <w:rPr>
          <w:b w:val="0"/>
        </w:rPr>
      </w:pPr>
      <w:r w:rsidRPr="00E646AE">
        <w:rPr>
          <w:b w:val="0"/>
        </w:rPr>
        <w:t>Перечислить э</w:t>
      </w:r>
      <w:r w:rsidR="005E1C8A" w:rsidRPr="00E646AE">
        <w:rPr>
          <w:b w:val="0"/>
        </w:rPr>
        <w:t>тапы анализа данных. К</w:t>
      </w:r>
      <w:r w:rsidR="005E1C8A" w:rsidRPr="00E646AE">
        <w:rPr>
          <w:b w:val="0"/>
          <w:lang w:val="en-US"/>
        </w:rPr>
        <w:t>DD</w:t>
      </w:r>
      <w:r w:rsidR="005E1C8A" w:rsidRPr="00E646AE">
        <w:rPr>
          <w:b w:val="0"/>
        </w:rPr>
        <w:t>.</w:t>
      </w:r>
    </w:p>
    <w:p w14:paraId="21099695" w14:textId="10222BB3" w:rsidR="005E1C8A" w:rsidRPr="00E646AE" w:rsidRDefault="00E646AE" w:rsidP="0024177F">
      <w:pPr>
        <w:pStyle w:val="af"/>
        <w:numPr>
          <w:ilvl w:val="0"/>
          <w:numId w:val="9"/>
        </w:numPr>
        <w:rPr>
          <w:b w:val="0"/>
          <w:lang w:val="en-US"/>
        </w:rPr>
      </w:pPr>
      <w:r w:rsidRPr="00E646AE">
        <w:rPr>
          <w:b w:val="0"/>
        </w:rPr>
        <w:t xml:space="preserve">Охарактеризовать </w:t>
      </w:r>
      <w:r w:rsidR="005E1C8A" w:rsidRPr="00E646AE">
        <w:rPr>
          <w:b w:val="0"/>
          <w:lang w:val="en-US"/>
        </w:rPr>
        <w:t xml:space="preserve">Data Mining. </w:t>
      </w:r>
    </w:p>
    <w:p w14:paraId="058129EC" w14:textId="59F6D45E" w:rsidR="005E1C8A" w:rsidRPr="00E646AE" w:rsidRDefault="00E646AE" w:rsidP="0024177F">
      <w:pPr>
        <w:pStyle w:val="af"/>
        <w:numPr>
          <w:ilvl w:val="0"/>
          <w:numId w:val="9"/>
        </w:numPr>
        <w:rPr>
          <w:b w:val="0"/>
        </w:rPr>
      </w:pPr>
      <w:r w:rsidRPr="00E646AE">
        <w:rPr>
          <w:b w:val="0"/>
        </w:rPr>
        <w:t>Описать с</w:t>
      </w:r>
      <w:r w:rsidR="00936901" w:rsidRPr="00E646AE">
        <w:rPr>
          <w:b w:val="0"/>
        </w:rPr>
        <w:t xml:space="preserve">редства обработки </w:t>
      </w:r>
      <w:r w:rsidR="00936901" w:rsidRPr="00E646AE">
        <w:rPr>
          <w:b w:val="0"/>
          <w:lang w:val="en-US"/>
        </w:rPr>
        <w:t>Data</w:t>
      </w:r>
      <w:r w:rsidR="00936901" w:rsidRPr="00E646AE">
        <w:rPr>
          <w:b w:val="0"/>
        </w:rPr>
        <w:t xml:space="preserve"> </w:t>
      </w:r>
      <w:r w:rsidR="00936901" w:rsidRPr="00E646AE">
        <w:rPr>
          <w:b w:val="0"/>
          <w:lang w:val="en-US"/>
        </w:rPr>
        <w:t>Mining</w:t>
      </w:r>
    </w:p>
    <w:p w14:paraId="4731F2FD" w14:textId="563670F2" w:rsidR="005E1C8A" w:rsidRPr="00E646AE" w:rsidRDefault="00E646AE" w:rsidP="0024177F">
      <w:pPr>
        <w:pStyle w:val="af"/>
        <w:numPr>
          <w:ilvl w:val="0"/>
          <w:numId w:val="9"/>
        </w:numPr>
        <w:rPr>
          <w:b w:val="0"/>
        </w:rPr>
      </w:pPr>
      <w:r w:rsidRPr="00E646AE">
        <w:rPr>
          <w:b w:val="0"/>
        </w:rPr>
        <w:t>Дать о</w:t>
      </w:r>
      <w:r w:rsidR="005E1C8A" w:rsidRPr="00E646AE">
        <w:rPr>
          <w:b w:val="0"/>
        </w:rPr>
        <w:t>бщая характеристик</w:t>
      </w:r>
      <w:r w:rsidRPr="00E646AE">
        <w:rPr>
          <w:b w:val="0"/>
        </w:rPr>
        <w:t>у</w:t>
      </w:r>
      <w:r w:rsidR="005E1C8A" w:rsidRPr="00E646AE">
        <w:rPr>
          <w:b w:val="0"/>
        </w:rPr>
        <w:t xml:space="preserve"> задач кластерного анализа.</w:t>
      </w:r>
    </w:p>
    <w:p w14:paraId="6243ACD9" w14:textId="08A28824" w:rsidR="005E1C8A" w:rsidRPr="00E646AE" w:rsidRDefault="00E646AE" w:rsidP="0024177F">
      <w:pPr>
        <w:pStyle w:val="af"/>
        <w:numPr>
          <w:ilvl w:val="0"/>
          <w:numId w:val="9"/>
        </w:numPr>
        <w:rPr>
          <w:b w:val="0"/>
        </w:rPr>
      </w:pPr>
      <w:r w:rsidRPr="00E646AE">
        <w:rPr>
          <w:b w:val="0"/>
        </w:rPr>
        <w:t>Описать м</w:t>
      </w:r>
      <w:r w:rsidR="005E1C8A" w:rsidRPr="00E646AE">
        <w:rPr>
          <w:b w:val="0"/>
        </w:rPr>
        <w:t>етрики кластерного анализа.</w:t>
      </w:r>
    </w:p>
    <w:p w14:paraId="594AF1F9" w14:textId="2A1CA60B" w:rsidR="005E1C8A" w:rsidRPr="00E646AE" w:rsidRDefault="00E646AE" w:rsidP="0024177F">
      <w:pPr>
        <w:pStyle w:val="af"/>
        <w:numPr>
          <w:ilvl w:val="0"/>
          <w:numId w:val="9"/>
        </w:numPr>
        <w:rPr>
          <w:b w:val="0"/>
        </w:rPr>
      </w:pPr>
      <w:r w:rsidRPr="00E646AE">
        <w:rPr>
          <w:b w:val="0"/>
        </w:rPr>
        <w:t>Раскрыть м</w:t>
      </w:r>
      <w:r w:rsidR="005E1C8A" w:rsidRPr="00E646AE">
        <w:rPr>
          <w:b w:val="0"/>
        </w:rPr>
        <w:t>етоды определения близости между кластерами.</w:t>
      </w:r>
    </w:p>
    <w:p w14:paraId="2B31C1F0" w14:textId="304A5AAA" w:rsidR="005E1C8A" w:rsidRPr="00E646AE" w:rsidRDefault="00E646AE" w:rsidP="0024177F">
      <w:pPr>
        <w:pStyle w:val="af"/>
        <w:numPr>
          <w:ilvl w:val="0"/>
          <w:numId w:val="9"/>
        </w:numPr>
        <w:rPr>
          <w:b w:val="0"/>
        </w:rPr>
      </w:pPr>
      <w:r w:rsidRPr="00E646AE">
        <w:rPr>
          <w:b w:val="0"/>
          <w:color w:val="000000"/>
        </w:rPr>
        <w:t>Определить и</w:t>
      </w:r>
      <w:r w:rsidR="005E1C8A" w:rsidRPr="00E646AE">
        <w:rPr>
          <w:b w:val="0"/>
        </w:rPr>
        <w:t>ерархическ</w:t>
      </w:r>
      <w:r w:rsidRPr="00E646AE">
        <w:rPr>
          <w:b w:val="0"/>
        </w:rPr>
        <w:t>ую</w:t>
      </w:r>
      <w:r w:rsidR="005E1C8A" w:rsidRPr="00E646AE">
        <w:rPr>
          <w:b w:val="0"/>
        </w:rPr>
        <w:t xml:space="preserve"> кластеризаци</w:t>
      </w:r>
      <w:r w:rsidRPr="00E646AE">
        <w:rPr>
          <w:b w:val="0"/>
        </w:rPr>
        <w:t>ю</w:t>
      </w:r>
      <w:r w:rsidR="005E1C8A" w:rsidRPr="00E646AE">
        <w:rPr>
          <w:b w:val="0"/>
        </w:rPr>
        <w:t>. Дендограмма.</w:t>
      </w:r>
    </w:p>
    <w:p w14:paraId="2EE9DDEB" w14:textId="393CEC79" w:rsidR="005E1C8A" w:rsidRPr="00E646AE" w:rsidRDefault="00E646AE" w:rsidP="0024177F">
      <w:pPr>
        <w:pStyle w:val="af"/>
        <w:numPr>
          <w:ilvl w:val="0"/>
          <w:numId w:val="9"/>
        </w:numPr>
        <w:rPr>
          <w:b w:val="0"/>
        </w:rPr>
      </w:pPr>
      <w:r w:rsidRPr="00E646AE">
        <w:rPr>
          <w:b w:val="0"/>
        </w:rPr>
        <w:t>Описать м</w:t>
      </w:r>
      <w:r w:rsidR="005E1C8A" w:rsidRPr="00E646AE">
        <w:rPr>
          <w:b w:val="0"/>
        </w:rPr>
        <w:t xml:space="preserve">етод </w:t>
      </w:r>
      <w:r w:rsidR="00EA0D58" w:rsidRPr="00E646AE">
        <w:rPr>
          <w:b w:val="0"/>
          <w:lang w:val="en-US"/>
        </w:rPr>
        <w:t>k</w:t>
      </w:r>
      <w:r w:rsidR="00EA0D58" w:rsidRPr="00E646AE">
        <w:rPr>
          <w:b w:val="0"/>
        </w:rPr>
        <w:t xml:space="preserve"> </w:t>
      </w:r>
      <w:r w:rsidR="005E1C8A" w:rsidRPr="00E646AE">
        <w:rPr>
          <w:b w:val="0"/>
        </w:rPr>
        <w:t>-средних.</w:t>
      </w:r>
    </w:p>
    <w:p w14:paraId="5CF35005" w14:textId="353EB2E4" w:rsidR="005E1C8A" w:rsidRPr="00E646AE" w:rsidRDefault="00E646AE" w:rsidP="0024177F">
      <w:pPr>
        <w:pStyle w:val="af"/>
        <w:numPr>
          <w:ilvl w:val="0"/>
          <w:numId w:val="9"/>
        </w:numPr>
        <w:rPr>
          <w:b w:val="0"/>
        </w:rPr>
      </w:pPr>
      <w:r w:rsidRPr="00E646AE">
        <w:rPr>
          <w:b w:val="0"/>
        </w:rPr>
        <w:t>Объяснить м</w:t>
      </w:r>
      <w:r w:rsidR="005E1C8A" w:rsidRPr="00E646AE">
        <w:rPr>
          <w:b w:val="0"/>
        </w:rPr>
        <w:t xml:space="preserve">етод </w:t>
      </w:r>
      <w:r w:rsidR="005E1C8A" w:rsidRPr="00E646AE">
        <w:rPr>
          <w:b w:val="0"/>
          <w:lang w:val="en-US"/>
        </w:rPr>
        <w:t>k</w:t>
      </w:r>
      <w:r w:rsidR="005E1C8A" w:rsidRPr="00E646AE">
        <w:rPr>
          <w:b w:val="0"/>
        </w:rPr>
        <w:t>-ближайших соседей.</w:t>
      </w:r>
    </w:p>
    <w:p w14:paraId="4161FE24" w14:textId="1C38EB6C" w:rsidR="005E1C8A" w:rsidRPr="00E646AE" w:rsidRDefault="00E646AE" w:rsidP="0024177F">
      <w:pPr>
        <w:pStyle w:val="af"/>
        <w:numPr>
          <w:ilvl w:val="0"/>
          <w:numId w:val="9"/>
        </w:numPr>
        <w:rPr>
          <w:b w:val="0"/>
        </w:rPr>
      </w:pPr>
      <w:r w:rsidRPr="00E646AE">
        <w:rPr>
          <w:b w:val="0"/>
        </w:rPr>
        <w:t>Раскрыть о</w:t>
      </w:r>
      <w:r w:rsidR="005E1C8A" w:rsidRPr="00E646AE">
        <w:rPr>
          <w:b w:val="0"/>
        </w:rPr>
        <w:t>бщ</w:t>
      </w:r>
      <w:r w:rsidRPr="00E646AE">
        <w:rPr>
          <w:b w:val="0"/>
        </w:rPr>
        <w:t>ую</w:t>
      </w:r>
      <w:r w:rsidR="005E1C8A" w:rsidRPr="00E646AE">
        <w:rPr>
          <w:b w:val="0"/>
        </w:rPr>
        <w:t xml:space="preserve"> характеристик</w:t>
      </w:r>
      <w:r w:rsidRPr="00E646AE">
        <w:rPr>
          <w:b w:val="0"/>
        </w:rPr>
        <w:t>у</w:t>
      </w:r>
      <w:r w:rsidR="005E1C8A" w:rsidRPr="00E646AE">
        <w:rPr>
          <w:b w:val="0"/>
        </w:rPr>
        <w:t xml:space="preserve"> деревьев решений.</w:t>
      </w:r>
    </w:p>
    <w:p w14:paraId="675F9327" w14:textId="4CE73C5C" w:rsidR="005E1C8A" w:rsidRPr="00FA0F6E" w:rsidRDefault="00E646AE" w:rsidP="0024177F">
      <w:pPr>
        <w:pStyle w:val="af"/>
        <w:numPr>
          <w:ilvl w:val="0"/>
          <w:numId w:val="9"/>
        </w:numPr>
        <w:rPr>
          <w:b w:val="0"/>
        </w:rPr>
      </w:pPr>
      <w:r w:rsidRPr="00E646AE">
        <w:rPr>
          <w:b w:val="0"/>
          <w:color w:val="000000"/>
        </w:rPr>
        <w:t>Определить а</w:t>
      </w:r>
      <w:r w:rsidR="005E1C8A" w:rsidRPr="00E646AE">
        <w:rPr>
          <w:b w:val="0"/>
        </w:rPr>
        <w:t>лгоритмы</w:t>
      </w:r>
      <w:r w:rsidR="005E1C8A" w:rsidRPr="00FA0F6E">
        <w:rPr>
          <w:b w:val="0"/>
        </w:rPr>
        <w:t xml:space="preserve"> построения деревьев решений.</w:t>
      </w:r>
    </w:p>
    <w:p w14:paraId="589D2478" w14:textId="1871F063" w:rsidR="005E1C8A" w:rsidRPr="00B06B49" w:rsidRDefault="00B06B49" w:rsidP="0024177F">
      <w:pPr>
        <w:pStyle w:val="af"/>
        <w:numPr>
          <w:ilvl w:val="0"/>
          <w:numId w:val="9"/>
        </w:numPr>
        <w:rPr>
          <w:b w:val="0"/>
        </w:rPr>
      </w:pPr>
      <w:r w:rsidRPr="00B06B49">
        <w:rPr>
          <w:b w:val="0"/>
        </w:rPr>
        <w:lastRenderedPageBreak/>
        <w:t>Исследовать о</w:t>
      </w:r>
      <w:r w:rsidR="005E1C8A" w:rsidRPr="00B06B49">
        <w:rPr>
          <w:b w:val="0"/>
        </w:rPr>
        <w:t>ценк</w:t>
      </w:r>
      <w:r w:rsidRPr="00B06B49">
        <w:rPr>
          <w:b w:val="0"/>
        </w:rPr>
        <w:t>у</w:t>
      </w:r>
      <w:r w:rsidR="005E1C8A" w:rsidRPr="00B06B49">
        <w:rPr>
          <w:b w:val="0"/>
        </w:rPr>
        <w:t xml:space="preserve"> качества классификации. Задачи классификации. </w:t>
      </w:r>
      <w:r w:rsidR="005E1C8A" w:rsidRPr="00B06B49">
        <w:rPr>
          <w:b w:val="0"/>
          <w:lang w:val="en-US"/>
        </w:rPr>
        <w:t>ROC</w:t>
      </w:r>
      <w:r w:rsidR="005E1C8A" w:rsidRPr="00B06B49">
        <w:rPr>
          <w:b w:val="0"/>
        </w:rPr>
        <w:t>-кривая. Таблица сопряженности.</w:t>
      </w:r>
    </w:p>
    <w:p w14:paraId="1F8CFF9D" w14:textId="1C629803" w:rsidR="005E1C8A" w:rsidRPr="00B06B49" w:rsidRDefault="00B06B49" w:rsidP="0024177F">
      <w:pPr>
        <w:pStyle w:val="af"/>
        <w:numPr>
          <w:ilvl w:val="0"/>
          <w:numId w:val="9"/>
        </w:numPr>
        <w:rPr>
          <w:b w:val="0"/>
        </w:rPr>
      </w:pPr>
      <w:r w:rsidRPr="00B06B49">
        <w:rPr>
          <w:b w:val="0"/>
        </w:rPr>
        <w:t>Охарактеризовать н</w:t>
      </w:r>
      <w:r w:rsidR="005E1C8A" w:rsidRPr="00B06B49">
        <w:rPr>
          <w:b w:val="0"/>
        </w:rPr>
        <w:t>ейронные сети. Архитектура. Примеры решения</w:t>
      </w:r>
    </w:p>
    <w:p w14:paraId="7F36F2B6" w14:textId="610311C1" w:rsidR="005E1C8A" w:rsidRPr="00B06B49" w:rsidRDefault="00B06B49" w:rsidP="0024177F">
      <w:pPr>
        <w:pStyle w:val="af"/>
        <w:numPr>
          <w:ilvl w:val="0"/>
          <w:numId w:val="9"/>
        </w:numPr>
        <w:rPr>
          <w:b w:val="0"/>
        </w:rPr>
      </w:pPr>
      <w:r w:rsidRPr="00B06B49">
        <w:rPr>
          <w:b w:val="0"/>
        </w:rPr>
        <w:t>Дать о</w:t>
      </w:r>
      <w:r w:rsidR="005E1C8A" w:rsidRPr="00B06B49">
        <w:rPr>
          <w:b w:val="0"/>
        </w:rPr>
        <w:t>пределение регрессионной модели. Логистическая регрессионная модель. Использование логистической модели для классификации.</w:t>
      </w:r>
    </w:p>
    <w:p w14:paraId="7A0A37A9" w14:textId="064F5503" w:rsidR="005E1C8A" w:rsidRPr="00FA0F6E" w:rsidRDefault="00B06B49" w:rsidP="0024177F">
      <w:pPr>
        <w:pStyle w:val="af"/>
        <w:numPr>
          <w:ilvl w:val="0"/>
          <w:numId w:val="9"/>
        </w:numPr>
        <w:rPr>
          <w:b w:val="0"/>
        </w:rPr>
      </w:pPr>
      <w:r w:rsidRPr="00B06B49">
        <w:rPr>
          <w:b w:val="0"/>
        </w:rPr>
        <w:t>Описать н</w:t>
      </w:r>
      <w:r w:rsidR="005E1C8A" w:rsidRPr="00B06B49">
        <w:rPr>
          <w:b w:val="0"/>
        </w:rPr>
        <w:t>ейронные</w:t>
      </w:r>
      <w:r w:rsidR="005E1C8A" w:rsidRPr="00FA0F6E">
        <w:rPr>
          <w:b w:val="0"/>
        </w:rPr>
        <w:t xml:space="preserve"> сети. Перцептрон. Радиальные базисные сети.</w:t>
      </w:r>
    </w:p>
    <w:p w14:paraId="75063EDC" w14:textId="1A9696E3" w:rsidR="005E1C8A" w:rsidRPr="00FA0F6E" w:rsidRDefault="00B06B49" w:rsidP="0024177F">
      <w:pPr>
        <w:pStyle w:val="af"/>
        <w:numPr>
          <w:ilvl w:val="0"/>
          <w:numId w:val="9"/>
        </w:numPr>
        <w:rPr>
          <w:b w:val="0"/>
        </w:rPr>
      </w:pPr>
      <w:r w:rsidRPr="00B06B49">
        <w:rPr>
          <w:b w:val="0"/>
        </w:rPr>
        <w:t>Объяснить и</w:t>
      </w:r>
      <w:r w:rsidR="005E1C8A" w:rsidRPr="00B06B49">
        <w:rPr>
          <w:b w:val="0"/>
        </w:rPr>
        <w:t>спользование</w:t>
      </w:r>
      <w:r w:rsidR="005E1C8A" w:rsidRPr="00FA0F6E">
        <w:rPr>
          <w:b w:val="0"/>
        </w:rPr>
        <w:t xml:space="preserve"> карты Кохоннена для решения задач классификации.</w:t>
      </w:r>
    </w:p>
    <w:p w14:paraId="156A44C4" w14:textId="77777777" w:rsidR="00EA0D58" w:rsidRPr="00FA0F6E" w:rsidRDefault="00EA0D58" w:rsidP="0024177F">
      <w:pPr>
        <w:suppressAutoHyphens w:val="0"/>
        <w:ind w:firstLine="708"/>
        <w:jc w:val="both"/>
        <w:rPr>
          <w:rFonts w:ascii="Times New Roman" w:hAnsi="Times New Roman"/>
          <w:b/>
          <w:sz w:val="24"/>
          <w:szCs w:val="24"/>
        </w:rPr>
      </w:pPr>
    </w:p>
    <w:p w14:paraId="7ABA7E50" w14:textId="77777777" w:rsidR="00E134E7" w:rsidRDefault="00E134E7" w:rsidP="00E134E7">
      <w:pPr>
        <w:ind w:firstLine="567"/>
        <w:rPr>
          <w:rFonts w:ascii="Times New Roman" w:hAnsi="Times New Roman"/>
          <w:b/>
          <w:kern w:val="0"/>
          <w:lang w:eastAsia="en-US"/>
        </w:rPr>
      </w:pPr>
      <w:r>
        <w:rPr>
          <w:rFonts w:ascii="Times New Roman" w:hAnsi="Times New Roman"/>
          <w:b/>
          <w:lang w:eastAsia="en-US"/>
        </w:rPr>
        <w:t>Шкала оценивания</w:t>
      </w:r>
    </w:p>
    <w:p w14:paraId="5F8CBDCB" w14:textId="77777777" w:rsidR="00E134E7" w:rsidRDefault="00E134E7" w:rsidP="00E134E7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Оценка результатов производится на основе Положения о текущем контроле успеваемости обучающихся и промежуточной аттестации обуч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Приказом Ректора РАНХиГС при 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14:paraId="355A02F7" w14:textId="77777777" w:rsidR="00E134E7" w:rsidRDefault="00E134E7" w:rsidP="00E134E7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>ОТЛИЧНО (5 баллов)</w:t>
      </w:r>
    </w:p>
    <w:p w14:paraId="59309EFC" w14:textId="77777777" w:rsidR="00E134E7" w:rsidRDefault="00E134E7" w:rsidP="00E134E7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 xml:space="preserve">Обучающийся показывает высокий уровень компетентности, знания программного материала, учебной литературы, раскрывает и анализирует проблему с точки зрения различных авторов. Обучающийся показывает не только высокий уровень теоретических знаний, но и видит междисциплинарные связи. Профессионально, грамотно, последовательно, хорошим языком четко излагает материал, аргументированно формулирует выводы. Знает в рамках требований к направлению и профилю подготовки нормативную и практическую базу. На вопросы отвечает кратко, аргументировано, уверенно, по существу. Способен принимать быстрые и нестандартные решения. </w:t>
      </w:r>
    </w:p>
    <w:p w14:paraId="395020E9" w14:textId="77777777" w:rsidR="00E134E7" w:rsidRDefault="00E134E7" w:rsidP="00E134E7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Нестандартное (многоплановое) решение ситуационной задачи (кейса)</w:t>
      </w:r>
    </w:p>
    <w:p w14:paraId="520B4BAE" w14:textId="77777777" w:rsidR="00E134E7" w:rsidRDefault="00E134E7" w:rsidP="00E134E7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>ХОРОШО (4 балла)</w:t>
      </w:r>
    </w:p>
    <w:p w14:paraId="16634587" w14:textId="77777777" w:rsidR="00E134E7" w:rsidRDefault="00E134E7" w:rsidP="00E134E7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Обучающийся показывает достаточный уровень компетентности, знания материалов занятий, учебной и методической литературы, нормативов и практики его применения. Уверенно и профессионально, грамотным языком, ясно, четко и понятно излагает состояние и суть вопроса. Знает теоретическую и практическую базу, но при ответе допускает несущественные погрешности. Обучающийся показывает достаточный уровень профессиональных знаний, свободно оперирует понятиями, методами оценки принятия решений, имеет представление: о междисциплинарных связях, увязывает знания, полученные при изучении различных дисциплин, умеет анализировать практические ситуации, но допускает некоторые погрешности. Ответ построен логично, материал излагается хорошим языком, привлекается информативный и иллюстрированный материал, но при ответе допускает незначительные ошибки, неточности по названным критериям, которые не искажают сути ответа;</w:t>
      </w:r>
    </w:p>
    <w:p w14:paraId="796F146C" w14:textId="77777777" w:rsidR="00E134E7" w:rsidRDefault="00E134E7" w:rsidP="00E134E7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Стандартное решение ситуационной задачи (кейса)</w:t>
      </w:r>
    </w:p>
    <w:p w14:paraId="356F5EE8" w14:textId="77777777" w:rsidR="00E134E7" w:rsidRDefault="00E134E7" w:rsidP="00E134E7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>УДОВЛЕТВОРИТЕЛЬНО (3 балла)</w:t>
      </w:r>
    </w:p>
    <w:p w14:paraId="0C98C4DF" w14:textId="77777777" w:rsidR="00E134E7" w:rsidRDefault="00E134E7" w:rsidP="00E134E7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Обучающийся показывает слабое знание материалов занятий, отсутствует должная связь между анализом, аргументацией и выводами. На поставленные вопросы отвечает неуверенно, допускает погрешности. Обучающийся владеет практическими навыками, привлекает иллюстративный материал, но чувствует себя неуверенно при анализе междисциплинарных связей. В ответе не всегда присутствует логика, аргументы привлекаются недостаточно веские. На поставленные вопросы затрудняется с ответами, показывает недостаточно глубокие знания.</w:t>
      </w:r>
    </w:p>
    <w:p w14:paraId="5BC569A4" w14:textId="77777777" w:rsidR="00E134E7" w:rsidRDefault="00E134E7" w:rsidP="00E134E7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Ситуационная задача (кейс) решена с некоторыми неточностями</w:t>
      </w:r>
    </w:p>
    <w:p w14:paraId="3F728F1F" w14:textId="77777777" w:rsidR="00E134E7" w:rsidRDefault="00E134E7" w:rsidP="00E134E7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b/>
          <w:bCs/>
          <w:color w:val="000000"/>
        </w:rPr>
        <w:t>НЕУДОВЛЕТВОРИТЕЛЬНО (2 балла)</w:t>
      </w:r>
    </w:p>
    <w:p w14:paraId="28E96A3C" w14:textId="77777777" w:rsidR="00E134E7" w:rsidRDefault="00E134E7" w:rsidP="00E134E7">
      <w:pPr>
        <w:shd w:val="clear" w:color="auto" w:fill="FFFFFF"/>
        <w:ind w:firstLine="709"/>
        <w:jc w:val="both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Обучающийся показывает слабые знания материалов занятий, учебной литературы, теории и практики применения изучаемого вопроса, низкий уровень компетентности, неуверенное изложение вопроса. Обучающийся показывает слабый уровень профессиональных знаний, затрудняется при анализе практических ситуаций. Не может привести примеры из реальной практики. Неуверенно и логически непоследовательно излагает материал. Неправильно отвечает на вопросы или затрудняется с ответом.</w:t>
      </w:r>
    </w:p>
    <w:p w14:paraId="1D9D4EB3" w14:textId="77777777" w:rsidR="00E134E7" w:rsidRDefault="00E134E7" w:rsidP="00E134E7">
      <w:pPr>
        <w:ind w:left="36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Неверное решение или ситуационная задача (кейс) не решена</w:t>
      </w:r>
    </w:p>
    <w:p w14:paraId="36E0E6C5" w14:textId="77777777" w:rsidR="00E134E7" w:rsidRDefault="00E134E7" w:rsidP="00E134E7">
      <w:pPr>
        <w:shd w:val="clear" w:color="auto" w:fill="FFFFFF"/>
        <w:ind w:firstLine="397"/>
        <w:jc w:val="both"/>
        <w:rPr>
          <w:color w:val="000000"/>
        </w:rPr>
      </w:pPr>
      <w:r>
        <w:rPr>
          <w:rFonts w:ascii="Times New Roman" w:hAnsi="Times New Roman"/>
          <w:color w:val="000000"/>
        </w:rPr>
        <w:lastRenderedPageBreak/>
        <w:t>Шкала перевода оценки из многобалльной в систему «зачтено»/«не зачтено»: </w:t>
      </w:r>
      <w:r>
        <w:rPr>
          <w:rFonts w:ascii="Times New Roman" w:hAnsi="Times New Roman"/>
          <w:b/>
          <w:bCs/>
          <w:i/>
          <w:iCs/>
          <w:color w:val="000000"/>
        </w:rPr>
        <w:t> </w:t>
      </w:r>
    </w:p>
    <w:tbl>
      <w:tblPr>
        <w:tblW w:w="0" w:type="auto"/>
        <w:shd w:val="clear" w:color="auto" w:fill="FFFFFF"/>
        <w:tblLook w:val="04A0" w:firstRow="1" w:lastRow="0" w:firstColumn="1" w:lastColumn="0" w:noHBand="0" w:noVBand="1"/>
      </w:tblPr>
      <w:tblGrid>
        <w:gridCol w:w="4849"/>
        <w:gridCol w:w="4473"/>
      </w:tblGrid>
      <w:tr w:rsidR="00E134E7" w14:paraId="23003E0D" w14:textId="77777777" w:rsidTr="00E134E7">
        <w:tc>
          <w:tcPr>
            <w:tcW w:w="4849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6D01E0D1" w14:textId="77777777" w:rsidR="00E134E7" w:rsidRDefault="00E134E7">
            <w:pPr>
              <w:spacing w:line="256" w:lineRule="auto"/>
              <w:ind w:firstLine="397"/>
              <w:jc w:val="center"/>
              <w:rPr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</w:rPr>
              <w:t>5-3 балла </w:t>
            </w:r>
          </w:p>
        </w:tc>
        <w:tc>
          <w:tcPr>
            <w:tcW w:w="447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7C1A962D" w14:textId="77777777" w:rsidR="00E134E7" w:rsidRDefault="00E134E7">
            <w:pPr>
              <w:spacing w:line="256" w:lineRule="auto"/>
              <w:ind w:firstLine="397"/>
              <w:jc w:val="center"/>
              <w:rPr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«зачтено» </w:t>
            </w:r>
          </w:p>
        </w:tc>
      </w:tr>
      <w:tr w:rsidR="00E134E7" w14:paraId="68F0404C" w14:textId="77777777" w:rsidTr="00E134E7">
        <w:tc>
          <w:tcPr>
            <w:tcW w:w="4849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5B593C62" w14:textId="77777777" w:rsidR="00E134E7" w:rsidRDefault="00E134E7">
            <w:pPr>
              <w:spacing w:line="256" w:lineRule="auto"/>
              <w:ind w:firstLine="397"/>
              <w:jc w:val="center"/>
              <w:rPr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 балла </w:t>
            </w:r>
          </w:p>
        </w:tc>
        <w:tc>
          <w:tcPr>
            <w:tcW w:w="447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FFFFFF"/>
            <w:vAlign w:val="center"/>
            <w:hideMark/>
          </w:tcPr>
          <w:p w14:paraId="096E5645" w14:textId="77777777" w:rsidR="00E134E7" w:rsidRDefault="00E134E7">
            <w:pPr>
              <w:spacing w:line="256" w:lineRule="auto"/>
              <w:ind w:firstLine="397"/>
              <w:jc w:val="center"/>
              <w:rPr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«не зачтено» </w:t>
            </w:r>
          </w:p>
        </w:tc>
      </w:tr>
    </w:tbl>
    <w:p w14:paraId="6BBB4418" w14:textId="77777777" w:rsidR="00503F49" w:rsidRPr="00FA0F6E" w:rsidRDefault="00503F49" w:rsidP="0024177F">
      <w:pPr>
        <w:suppressAutoHyphens w:val="0"/>
        <w:ind w:firstLine="708"/>
        <w:jc w:val="both"/>
        <w:rPr>
          <w:rFonts w:ascii="Times New Roman" w:hAnsi="Times New Roman"/>
          <w:b/>
          <w:sz w:val="24"/>
          <w:szCs w:val="24"/>
        </w:rPr>
      </w:pPr>
    </w:p>
    <w:p w14:paraId="33FDE54D" w14:textId="77777777" w:rsidR="005E1C8A" w:rsidRPr="00FA0F6E" w:rsidRDefault="005E1C8A" w:rsidP="0024177F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bookmarkStart w:id="9" w:name="_Toc518759277"/>
      <w:r w:rsidRPr="00FA0F6E">
        <w:rPr>
          <w:rFonts w:ascii="Times New Roman" w:hAnsi="Times New Roman"/>
          <w:b/>
          <w:sz w:val="24"/>
          <w:szCs w:val="24"/>
        </w:rPr>
        <w:t>4.4. Методические материалы</w:t>
      </w:r>
    </w:p>
    <w:p w14:paraId="158D607C" w14:textId="77777777" w:rsidR="00503F49" w:rsidRPr="00FA0F6E" w:rsidRDefault="00503F49" w:rsidP="0024177F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Экзамены (Зачеты) организуются в период сессии в соответствии с текущим графиком учебного процесса, утвержденным в соответствии с установленным в СЗИУ порядком. Продолжительность зачета для каждого студента не может превышать четырех академических часов. Зачет не может начинаться ранее 9.00 часов и заканчиваться позднее 21.00 часа. Зачет проводится в аудитории, в которую запускаются одновременно не более 5 человек. Время на подготовку ответов по билету каждому обучающемуся отводится 30-40 минут. При явке на зачет обучающийся должен иметь при себе зачетную книжку. Во время зачета обучающиеся по решению преподавателя могут пользоваться учебной программой дисциплины и справочной литературой</w:t>
      </w:r>
    </w:p>
    <w:p w14:paraId="48D0C39B" w14:textId="77777777" w:rsidR="005E3099" w:rsidRPr="00FA0F6E" w:rsidRDefault="005E3099" w:rsidP="0024177F">
      <w:pPr>
        <w:suppressAutoHyphens w:val="0"/>
        <w:ind w:firstLine="708"/>
        <w:jc w:val="both"/>
        <w:rPr>
          <w:rFonts w:ascii="Times New Roman" w:hAnsi="Times New Roman"/>
          <w:sz w:val="24"/>
          <w:szCs w:val="24"/>
        </w:rPr>
      </w:pPr>
    </w:p>
    <w:p w14:paraId="39358F32" w14:textId="513DD2C6" w:rsidR="006858C2" w:rsidRPr="00FA0F6E" w:rsidRDefault="005E1C8A" w:rsidP="0024177F">
      <w:pPr>
        <w:pStyle w:val="1"/>
        <w:spacing w:before="0"/>
        <w:rPr>
          <w:rFonts w:cs="Times New Roman"/>
          <w:szCs w:val="24"/>
        </w:rPr>
      </w:pPr>
      <w:r w:rsidRPr="00FA0F6E">
        <w:rPr>
          <w:rFonts w:cs="Times New Roman"/>
          <w:szCs w:val="24"/>
        </w:rPr>
        <w:t>5.</w:t>
      </w:r>
      <w:r w:rsidR="006858C2" w:rsidRPr="00FA0F6E">
        <w:rPr>
          <w:rStyle w:val="10"/>
          <w:rFonts w:cs="Times New Roman"/>
          <w:szCs w:val="24"/>
        </w:rPr>
        <w:tab/>
      </w:r>
      <w:r w:rsidR="006858C2" w:rsidRPr="00FA0F6E">
        <w:rPr>
          <w:rStyle w:val="10"/>
          <w:rFonts w:cs="Times New Roman"/>
          <w:b/>
          <w:szCs w:val="24"/>
        </w:rPr>
        <w:t>Методические указания для обучающихся по освоению дисциплины</w:t>
      </w:r>
      <w:bookmarkEnd w:id="9"/>
    </w:p>
    <w:p w14:paraId="287566ED" w14:textId="07FBF533" w:rsidR="00620806" w:rsidRPr="00FA0F6E" w:rsidRDefault="00620806" w:rsidP="0024177F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Рабочей программой дисциплины предусмотрены следующие виды аудиторных занятий: лекции, практические занятия. На лекциях рассматривае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 w:rsidRPr="00FA0F6E">
        <w:rPr>
          <w:rFonts w:ascii="Times New Roman" w:hAnsi="Times New Roman"/>
          <w:sz w:val="24"/>
          <w:szCs w:val="24"/>
        </w:rPr>
        <w:t>аспиранту</w:t>
      </w:r>
      <w:r w:rsidRPr="00FA0F6E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 w:rsidRPr="00FA0F6E">
        <w:rPr>
          <w:rFonts w:ascii="Times New Roman" w:hAnsi="Times New Roman"/>
          <w:sz w:val="24"/>
          <w:szCs w:val="24"/>
        </w:rPr>
        <w:t>аспиранту</w:t>
      </w:r>
      <w:r w:rsidRPr="00FA0F6E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14:paraId="3AFA6139" w14:textId="6F99585A" w:rsidR="00620806" w:rsidRPr="00FA0F6E" w:rsidRDefault="00620806" w:rsidP="0024177F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 w:rsidRPr="00FA0F6E">
        <w:rPr>
          <w:rFonts w:ascii="Times New Roman" w:hAnsi="Times New Roman"/>
          <w:sz w:val="24"/>
          <w:szCs w:val="24"/>
        </w:rPr>
        <w:t>аспирантов</w:t>
      </w:r>
      <w:r w:rsidRPr="00FA0F6E">
        <w:rPr>
          <w:rFonts w:ascii="Times New Roman" w:hAnsi="Times New Roman"/>
          <w:sz w:val="24"/>
          <w:szCs w:val="24"/>
        </w:rPr>
        <w:t xml:space="preserve"> по решени</w:t>
      </w:r>
      <w:r w:rsidR="00F939C1" w:rsidRPr="00FA0F6E">
        <w:rPr>
          <w:rFonts w:ascii="Times New Roman" w:hAnsi="Times New Roman"/>
          <w:sz w:val="24"/>
          <w:szCs w:val="24"/>
        </w:rPr>
        <w:t>ю</w:t>
      </w:r>
      <w:r w:rsidRPr="00FA0F6E">
        <w:rPr>
          <w:rFonts w:ascii="Times New Roman" w:hAnsi="Times New Roman"/>
          <w:sz w:val="24"/>
          <w:szCs w:val="24"/>
        </w:rPr>
        <w:t xml:space="preserve"> конкретных задач</w:t>
      </w:r>
      <w:r w:rsidR="00F939C1" w:rsidRPr="00FA0F6E">
        <w:rPr>
          <w:rFonts w:ascii="Times New Roman" w:hAnsi="Times New Roman"/>
          <w:sz w:val="24"/>
          <w:szCs w:val="24"/>
        </w:rPr>
        <w:t>.</w:t>
      </w:r>
      <w:r w:rsidRPr="00FA0F6E">
        <w:rPr>
          <w:rFonts w:ascii="Times New Roman" w:hAnsi="Times New Roman"/>
          <w:sz w:val="24"/>
          <w:szCs w:val="24"/>
        </w:rPr>
        <w:t xml:space="preserve"> </w:t>
      </w:r>
    </w:p>
    <w:p w14:paraId="32709A5B" w14:textId="77777777" w:rsidR="00620806" w:rsidRPr="00FA0F6E" w:rsidRDefault="00620806" w:rsidP="0024177F">
      <w:pPr>
        <w:suppressAutoHyphens w:val="0"/>
        <w:ind w:firstLine="709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С целью контроля сформированности компетенций разработан фонд контрольных заданий. Его использование позволяет реализовать балльно-рейтинговую оценку, определенную</w:t>
      </w:r>
      <w:r w:rsidRPr="00FA0F6E">
        <w:rPr>
          <w:rFonts w:ascii="Times New Roman" w:hAnsi="Times New Roman"/>
          <w:bCs/>
          <w:color w:val="000000"/>
          <w:sz w:val="24"/>
          <w:szCs w:val="24"/>
        </w:rPr>
        <w:t xml:space="preserve"> приказом от 28 августа 2014 г. №168 «О применении балльно-рейтинговой системы оценки знаний студентов».</w:t>
      </w:r>
    </w:p>
    <w:p w14:paraId="24DE55F3" w14:textId="75842CA4" w:rsidR="00620806" w:rsidRPr="00FA0F6E" w:rsidRDefault="00620806" w:rsidP="0024177F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на портале дистанционного обучения СЗИУ </w:t>
      </w:r>
      <w:hyperlink r:id="rId46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bCs/>
          <w:color w:val="000000"/>
          <w:sz w:val="24"/>
          <w:szCs w:val="24"/>
        </w:rPr>
        <w:t>разработан учебный курс «</w:t>
      </w:r>
      <w:r w:rsidR="00070E4D" w:rsidRPr="00FA0F6E">
        <w:rPr>
          <w:rFonts w:ascii="Times New Roman" w:hAnsi="Times New Roman"/>
          <w:kern w:val="0"/>
          <w:sz w:val="24"/>
          <w:szCs w:val="24"/>
          <w:lang w:eastAsia="en-US"/>
        </w:rPr>
        <w:t>Современные методы исследования и информационно-коммуникационные технологии</w:t>
      </w:r>
      <w:r w:rsidRPr="00FA0F6E">
        <w:rPr>
          <w:rFonts w:ascii="Times New Roman" w:hAnsi="Times New Roman"/>
          <w:bCs/>
          <w:color w:val="000000"/>
          <w:sz w:val="24"/>
          <w:szCs w:val="24"/>
        </w:rPr>
        <w:t>», включающий набор файлов с текстами лекций, практикума, примерами задач, а также набором тестов для организации электронного тестирования студентов.</w:t>
      </w:r>
    </w:p>
    <w:p w14:paraId="00940A4C" w14:textId="77C1BCCD" w:rsidR="00620806" w:rsidRPr="00FA0F6E" w:rsidRDefault="00620806" w:rsidP="0024177F">
      <w:pPr>
        <w:suppressAutoHyphens w:val="0"/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 w:rsidRPr="00FA0F6E">
        <w:rPr>
          <w:rFonts w:ascii="Times New Roman" w:hAnsi="Times New Roman"/>
          <w:sz w:val="24"/>
          <w:szCs w:val="24"/>
        </w:rPr>
        <w:t>аспирантов</w:t>
      </w:r>
      <w:r w:rsidRPr="00FA0F6E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 w:rsidRPr="00FA0F6E">
        <w:rPr>
          <w:rFonts w:ascii="Times New Roman" w:hAnsi="Times New Roman"/>
          <w:sz w:val="24"/>
          <w:szCs w:val="24"/>
        </w:rPr>
        <w:t>в</w:t>
      </w:r>
      <w:r w:rsidRPr="00FA0F6E">
        <w:rPr>
          <w:rFonts w:ascii="Times New Roman" w:hAnsi="Times New Roman"/>
          <w:sz w:val="24"/>
          <w:szCs w:val="24"/>
        </w:rPr>
        <w:t xml:space="preserve"> с </w:t>
      </w:r>
      <w:r w:rsidR="007D7BF0" w:rsidRPr="00FA0F6E">
        <w:rPr>
          <w:rFonts w:ascii="Times New Roman" w:hAnsi="Times New Roman"/>
          <w:sz w:val="24"/>
          <w:szCs w:val="24"/>
        </w:rPr>
        <w:t>кейсами</w:t>
      </w:r>
      <w:r w:rsidRPr="00FA0F6E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 w:rsidRPr="00FA0F6E">
        <w:rPr>
          <w:rFonts w:ascii="Times New Roman" w:hAnsi="Times New Roman"/>
          <w:sz w:val="24"/>
          <w:szCs w:val="24"/>
        </w:rPr>
        <w:t>ам</w:t>
      </w:r>
      <w:r w:rsidRPr="00FA0F6E">
        <w:rPr>
          <w:rFonts w:ascii="Times New Roman" w:hAnsi="Times New Roman"/>
          <w:sz w:val="24"/>
          <w:szCs w:val="24"/>
        </w:rPr>
        <w:t>.</w:t>
      </w:r>
    </w:p>
    <w:p w14:paraId="4A5BAFDE" w14:textId="77777777" w:rsidR="00620806" w:rsidRPr="00FA0F6E" w:rsidRDefault="00620806" w:rsidP="0024177F">
      <w:pPr>
        <w:suppressAutoHyphens w:val="0"/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FA0F6E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14:paraId="3A76C293" w14:textId="106BA4CD" w:rsidR="006858C2" w:rsidRPr="00FA0F6E" w:rsidRDefault="006858C2" w:rsidP="0024177F">
      <w:pPr>
        <w:tabs>
          <w:tab w:val="left" w:pos="0"/>
          <w:tab w:val="left" w:pos="540"/>
          <w:tab w:val="left" w:pos="1701"/>
        </w:tabs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5C4FBA90" w14:textId="77777777" w:rsidR="00A74FDB" w:rsidRPr="00FA0F6E" w:rsidRDefault="00A74FDB" w:rsidP="0024177F">
      <w:pPr>
        <w:tabs>
          <w:tab w:val="left" w:pos="0"/>
          <w:tab w:val="left" w:pos="540"/>
        </w:tabs>
        <w:suppressAutoHyphens w:val="0"/>
        <w:jc w:val="center"/>
        <w:rPr>
          <w:rFonts w:ascii="Times New Roman" w:eastAsiaTheme="majorEastAsia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6.</w:t>
      </w:r>
      <w:r w:rsidRPr="00FA0F6E">
        <w:rPr>
          <w:rFonts w:ascii="Times New Roman" w:hAnsi="Times New Roman"/>
          <w:b/>
          <w:sz w:val="24"/>
          <w:szCs w:val="24"/>
        </w:rPr>
        <w:tab/>
      </w:r>
      <w:r w:rsidRPr="00FA0F6E">
        <w:rPr>
          <w:rStyle w:val="10"/>
          <w:rFonts w:cs="Times New Roman"/>
          <w:szCs w:val="24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14:paraId="79B51D25" w14:textId="77777777" w:rsidR="00A74FDB" w:rsidRPr="00FA0F6E" w:rsidRDefault="00A74FDB" w:rsidP="0024177F">
      <w:pPr>
        <w:pStyle w:val="af"/>
        <w:rPr>
          <w:rFonts w:eastAsia="Courier New"/>
          <w:lang w:bidi="ru-RU"/>
        </w:rPr>
      </w:pPr>
      <w:r w:rsidRPr="00FA0F6E">
        <w:t xml:space="preserve">6.1. </w:t>
      </w:r>
      <w:r w:rsidRPr="00FA0F6E">
        <w:rPr>
          <w:rFonts w:eastAsia="Courier New"/>
          <w:lang w:bidi="ru-RU"/>
        </w:rPr>
        <w:t>Основная литература</w:t>
      </w:r>
    </w:p>
    <w:p w14:paraId="2D2D4A1B" w14:textId="5DEC97D5" w:rsidR="00436FCB" w:rsidRDefault="00436FCB" w:rsidP="0024177F">
      <w:pPr>
        <w:ind w:firstLine="39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1.</w:t>
      </w:r>
      <w:r w:rsidR="00BC1FC4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C42946" w:rsidRPr="00C42946">
        <w:rPr>
          <w:rFonts w:ascii="Times New Roman" w:hAnsi="Times New Roman"/>
          <w:color w:val="000000"/>
          <w:sz w:val="24"/>
          <w:szCs w:val="24"/>
        </w:rPr>
        <w:t>Воронова, Л. И. Machine Learning: регрессионные методы интеллектуального анализа данных [Электронный ресурс] : учебное пособие / Л. И. Воронова, В. И. Воронов. — Электрон. текстовые данные. — М. : Московский технический университет связи и информатики, 2018. — 82 c. — 2227-8397. — Режим доступа: http://www.iprbookshop.ru/81325.html</w:t>
      </w:r>
    </w:p>
    <w:p w14:paraId="0CDA669F" w14:textId="769AD8BB" w:rsidR="00436FCB" w:rsidRDefault="00436FCB" w:rsidP="0024177F">
      <w:pPr>
        <w:ind w:firstLine="39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2.Михалкин, Н. В. Методология и методика научного исследования [Электронный </w:t>
      </w:r>
      <w:r>
        <w:rPr>
          <w:rFonts w:ascii="Times New Roman" w:hAnsi="Times New Roman"/>
          <w:color w:val="000000"/>
          <w:sz w:val="24"/>
          <w:szCs w:val="24"/>
        </w:rPr>
        <w:lastRenderedPageBreak/>
        <w:t xml:space="preserve">ресурс] : учебное пособие для аспирантов / Н. В. Михалкин. — Электрон. текстовые данные. — М. : Российский государственный университет правосудия, 2017. — 272 c. — 978-5-93916-548-8. — Режим доступа: </w:t>
      </w:r>
      <w:hyperlink r:id="rId47" w:history="1">
        <w:r>
          <w:rPr>
            <w:rStyle w:val="af4"/>
            <w:rFonts w:ascii="Times New Roman" w:hAnsi="Times New Roman"/>
            <w:sz w:val="24"/>
            <w:szCs w:val="24"/>
          </w:rPr>
          <w:t>http://www.iprbookshop.ru/65865.html</w:t>
        </w:r>
      </w:hyperlink>
    </w:p>
    <w:p w14:paraId="0297039E" w14:textId="2757BEF0" w:rsidR="00436FCB" w:rsidRDefault="00436FCB" w:rsidP="0024177F">
      <w:pPr>
        <w:ind w:firstLine="567"/>
        <w:jc w:val="both"/>
        <w:outlineLvl w:val="1"/>
        <w:rPr>
          <w:rFonts w:ascii="Times New Roman" w:hAnsi="Times New Roman"/>
          <w:bCs/>
          <w:iCs/>
          <w:sz w:val="24"/>
          <w:szCs w:val="24"/>
        </w:rPr>
      </w:pPr>
      <w:r>
        <w:rPr>
          <w:rFonts w:ascii="Times New Roman" w:hAnsi="Times New Roman"/>
          <w:bCs/>
          <w:iCs/>
          <w:sz w:val="24"/>
          <w:szCs w:val="24"/>
        </w:rPr>
        <w:t>3.Кокорева, Е. А. Информационно-компьютерные технологии как средство подготовки обучающихся в вузе к научно-исследовательской и психодиагностической деятельности [Электронный ресурс] : монография / Е. А. Кокорева, А. В. Шилакина, Н. А. Шилакина. — Электрон. текстовые данные. — М. : Институт мировых цивилизаций, 2018. — 220 c. — 978-5-9500469-8-8. — Режим доступа: http://www.iprbookshop.ru/80645.html</w:t>
      </w:r>
    </w:p>
    <w:p w14:paraId="319FAB6B" w14:textId="1BE4635B" w:rsidR="00436FCB" w:rsidRDefault="00436FCB" w:rsidP="0024177F">
      <w:pPr>
        <w:ind w:firstLine="39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4.</w:t>
      </w:r>
      <w:r w:rsidR="00C00DFE" w:rsidRPr="00C00DFE">
        <w:t xml:space="preserve"> </w:t>
      </w:r>
      <w:r w:rsidR="00C00DFE" w:rsidRPr="00C00DFE">
        <w:rPr>
          <w:rFonts w:ascii="Times New Roman" w:hAnsi="Times New Roman"/>
          <w:color w:val="000000"/>
          <w:sz w:val="24"/>
          <w:szCs w:val="24"/>
        </w:rPr>
        <w:t>Пальмов, С. В. Интеллектуальный анализ данных [Электронный ресурс] : учебное пособие / С. В. Пальмов. — Электрон. текстовые данные. — Самара : Поволжский государственный университет телекоммуникаций и информатики, 2017. — 127 c. — 2227-8397. — Режим доступа: http://www.iprbookshop.ru/75376.html</w:t>
      </w:r>
    </w:p>
    <w:p w14:paraId="557FF08D" w14:textId="47D129FF" w:rsidR="00436FCB" w:rsidRDefault="00436FCB" w:rsidP="0024177F">
      <w:pPr>
        <w:ind w:firstLine="397"/>
        <w:jc w:val="both"/>
        <w:rPr>
          <w:rFonts w:ascii="Times New Roman" w:hAnsi="Times New Roman"/>
          <w:sz w:val="24"/>
          <w:szCs w:val="24"/>
        </w:rPr>
      </w:pPr>
      <w:r w:rsidRPr="003C2053">
        <w:rPr>
          <w:rFonts w:ascii="Times New Roman" w:hAnsi="Times New Roman"/>
          <w:color w:val="000000"/>
          <w:sz w:val="24"/>
          <w:szCs w:val="24"/>
        </w:rPr>
        <w:t>5.</w:t>
      </w:r>
      <w:r w:rsidRPr="003C2053">
        <w:rPr>
          <w:rFonts w:ascii="Times New Roman" w:hAnsi="Times New Roman"/>
          <w:sz w:val="24"/>
          <w:szCs w:val="24"/>
        </w:rPr>
        <w:t xml:space="preserve"> </w:t>
      </w:r>
      <w:r w:rsidR="003C2053" w:rsidRPr="003C2053">
        <w:rPr>
          <w:rFonts w:ascii="Times New Roman" w:hAnsi="Times New Roman"/>
          <w:sz w:val="24"/>
          <w:szCs w:val="24"/>
        </w:rPr>
        <w:t xml:space="preserve">Сундукова, Т. О. Структуры и алгоритмы компьютерной обработки данных [Электронный ресурс] / Т. О. Сундукова, Г. В. Ваныкина. — Электрон. текстовые данные. — М. : Интернет-Университет Информационных Технологий (ИНТУИТ), 2016. — 749 c. — 2227-8397. — Режим доступа: </w:t>
      </w:r>
      <w:hyperlink r:id="rId48" w:history="1">
        <w:r w:rsidR="00C00DFE" w:rsidRPr="0018344D">
          <w:rPr>
            <w:rStyle w:val="af4"/>
            <w:rFonts w:ascii="Times New Roman" w:hAnsi="Times New Roman"/>
            <w:sz w:val="24"/>
            <w:szCs w:val="24"/>
          </w:rPr>
          <w:t>http://www.iprbookshop.ru/57384.html</w:t>
        </w:r>
      </w:hyperlink>
    </w:p>
    <w:p w14:paraId="2B0FC29F" w14:textId="16AA176B" w:rsidR="0024177F" w:rsidRDefault="0024177F" w:rsidP="0024177F">
      <w:pPr>
        <w:tabs>
          <w:tab w:val="left" w:pos="0"/>
          <w:tab w:val="left" w:pos="540"/>
        </w:tabs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Жуковский, О. И. Информационные технологии и анализ данных [Электронный ресурс] : учебное пособие / О. И. Жуковский. — Электрон. текстовые данные. — Томск : Томский государственный университет систем управления и радиоэлектроники, Эль Контент, 2014. — 130 c. — 978-5-4332-0158-3. — Режим доступа: </w:t>
      </w:r>
      <w:hyperlink r:id="rId49" w:history="1">
        <w:r>
          <w:rPr>
            <w:rStyle w:val="af4"/>
            <w:rFonts w:ascii="Times New Roman" w:hAnsi="Times New Roman"/>
            <w:sz w:val="24"/>
            <w:szCs w:val="24"/>
          </w:rPr>
          <w:t>http://www.iprbookshop.ru/72106.html</w:t>
        </w:r>
      </w:hyperlink>
    </w:p>
    <w:p w14:paraId="446DE5D4" w14:textId="77777777" w:rsidR="00A74FDB" w:rsidRPr="003C2053" w:rsidRDefault="00A74FDB" w:rsidP="0024177F">
      <w:pPr>
        <w:suppressAutoHyphens w:val="0"/>
        <w:ind w:left="567"/>
        <w:jc w:val="both"/>
        <w:rPr>
          <w:rStyle w:val="citation"/>
          <w:rFonts w:ascii="Times New Roman" w:hAnsi="Times New Roman"/>
          <w:b/>
          <w:sz w:val="24"/>
          <w:szCs w:val="24"/>
        </w:rPr>
      </w:pPr>
      <w:r w:rsidRPr="003C2053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14:paraId="64448266" w14:textId="77777777" w:rsidR="00BC1FC4" w:rsidRPr="00BC1FC4" w:rsidRDefault="00BC1FC4" w:rsidP="0024177F">
      <w:pPr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Style w:val="af4"/>
          <w:rFonts w:ascii="Times New Roman" w:hAnsi="Times New Roman"/>
          <w:iCs/>
          <w:color w:val="auto"/>
          <w:sz w:val="24"/>
          <w:szCs w:val="24"/>
          <w:u w:val="none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Течиева, В. З. Организация исследовательской деятельности с использованием современных научных методов [Электронный ресурс] : учебно-методическое пособие / В. З. Течиева, З. К. Малиева. — Электрон. текстовые данные. — Владикавказ : Северо-Осетинский государственный педагогический институт, 2016. — 152 c. — 978-5-98935-187-9. — Режим доступа: </w:t>
      </w:r>
      <w:hyperlink r:id="rId50" w:history="1">
        <w:r>
          <w:rPr>
            <w:rStyle w:val="af4"/>
            <w:rFonts w:ascii="Times New Roman" w:hAnsi="Times New Roman"/>
            <w:sz w:val="24"/>
            <w:szCs w:val="24"/>
          </w:rPr>
          <w:t>http://www.iprbookshop.ru/73811.html</w:t>
        </w:r>
      </w:hyperlink>
    </w:p>
    <w:p w14:paraId="44A6E36A" w14:textId="20BB5EC6" w:rsidR="00BC1FC4" w:rsidRPr="00BC1FC4" w:rsidRDefault="00BC1FC4" w:rsidP="0024177F">
      <w:pPr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Пещеров, Г. И. Методология научного исследования [Электронный ресурс] : учебное пособие / Г. И. Пещеров, О. Н. Слоботчиков. — Электрон. текстовые данные. — М. : Институт мировых цивилизаций, 2017. — 312 c. — 978-5-9500469-0-2. — Режим доступа: </w:t>
      </w:r>
      <w:hyperlink r:id="rId51" w:history="1">
        <w:r w:rsidRPr="0018344D">
          <w:rPr>
            <w:rStyle w:val="af4"/>
            <w:rFonts w:ascii="Times New Roman" w:hAnsi="Times New Roman"/>
            <w:sz w:val="24"/>
            <w:szCs w:val="24"/>
          </w:rPr>
          <w:t>http://www.iprbookshop.ru/77633.html</w:t>
        </w:r>
      </w:hyperlink>
    </w:p>
    <w:p w14:paraId="3551E5F6" w14:textId="62776988" w:rsidR="00436FCB" w:rsidRPr="00FA0F6E" w:rsidRDefault="00436FCB" w:rsidP="0024177F">
      <w:pPr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Методы и модели прогнозирования социально- экономических процессов : [учеб. пособие] / Т. С. Клебанова [и др.] ; Федер. гос. бюджетное образовательное учреждение высш. проф. образования, Рос. акад. нар. хоз-ва и гос. службы при Президенте Рос. Федерации, Сев.-Зап. ин-т упр. - СПб. : Изд-во СЗИУ РАНХиГС, 2012. - 564 c.</w:t>
      </w:r>
    </w:p>
    <w:p w14:paraId="21EFE5BC" w14:textId="77777777" w:rsidR="00436FCB" w:rsidRPr="00FA0F6E" w:rsidRDefault="00436FCB" w:rsidP="0024177F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Миркин, Борис Григорьевич. Введение в анализ данных [Электронный ресурс] : учебник и практикум для бакалавриата и магистратуры [по инженерно-техн., естественно- науч. и экон. направлениям и специальностям] / Б. Г. Миркин ; Нац. исслед. ун-т Высш. шк. экономики. - Электрон. дан. - М. : Юрайт, 2017. - 174 c. </w:t>
      </w:r>
      <w:hyperlink r:id="rId52" w:history="1">
        <w:r w:rsidRPr="00FA0F6E">
          <w:rPr>
            <w:rStyle w:val="af4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 w:rsidRPr="00FA0F6E">
        <w:rPr>
          <w:rFonts w:ascii="Times New Roman" w:hAnsi="Times New Roman"/>
          <w:sz w:val="24"/>
          <w:szCs w:val="24"/>
        </w:rPr>
        <w:t xml:space="preserve"> </w:t>
      </w:r>
    </w:p>
    <w:p w14:paraId="0B4D2F32" w14:textId="77777777" w:rsidR="00436FCB" w:rsidRPr="00FA0F6E" w:rsidRDefault="00436FCB" w:rsidP="0024177F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Наследов, Андрей Дмитриевич. IBM SPSS Statistics 20 и AMOS : профессиональный статист. анализ данных / Андрей Наследов. - СПб.[и др.] : Питер, 2013. - 413 c.</w:t>
      </w:r>
    </w:p>
    <w:p w14:paraId="2B185919" w14:textId="77777777" w:rsidR="00436FCB" w:rsidRPr="00FA0F6E" w:rsidRDefault="00436FCB" w:rsidP="0024177F">
      <w:pPr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Паклин, Николай Борисович. Бизнес-аналитика: от данных к знаниям : [хранилища данных и OLAP, очистка и предобработка данных, основные алгоритмы Data Mining, сравнение и ансамбли моделей, решение бизнес задач на аналитической платформе Deductor] : учеб. пособие / Н. Паклин, В. Орешков. - 2-е изд., испр. - СПб.[и др.] : Питер, 2013. - 701 c.</w:t>
      </w:r>
    </w:p>
    <w:p w14:paraId="6D70A63D" w14:textId="77777777" w:rsidR="00A74FDB" w:rsidRPr="00FA0F6E" w:rsidRDefault="00A74FDB" w:rsidP="0024177F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</w:r>
    </w:p>
    <w:p w14:paraId="15A67570" w14:textId="77777777" w:rsidR="00A74FDB" w:rsidRPr="00FA0F6E" w:rsidRDefault="00A74FDB" w:rsidP="0024177F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lastRenderedPageBreak/>
        <w:t>Тихомиров, Николай Петрович. Методы эконометрики и многомерного статистического анализа : учебник, рек. М-вом образования и науки Рос. Федерации / Н. П. Тихомиров, Т. М. Тихомирова, О. С. Ушмаев. - М. : Экономика, 2011. - 637 c.</w:t>
      </w:r>
    </w:p>
    <w:p w14:paraId="20D57F27" w14:textId="5D00FB0E" w:rsidR="00C42946" w:rsidRDefault="00C00DFE" w:rsidP="0024177F">
      <w:pPr>
        <w:tabs>
          <w:tab w:val="left" w:pos="0"/>
          <w:tab w:val="left" w:pos="540"/>
        </w:tabs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.</w:t>
      </w:r>
      <w:r w:rsidRPr="00C00DFE">
        <w:rPr>
          <w:rFonts w:ascii="Times New Roman" w:hAnsi="Times New Roman"/>
          <w:sz w:val="24"/>
          <w:szCs w:val="24"/>
        </w:rPr>
        <w:t xml:space="preserve">Сараев, П. В. Методы машинного обучения [Электронный ресурс] : методические указания и задания к лабораторным работам по курсу / П. В. Сараев. — Электрон. текстовые данные. — Липецк : Липецкий государственный технический университет, ЭБС АСВ, 2017. — 48 c. — 2227-8397. — Режим доступа: </w:t>
      </w:r>
      <w:hyperlink r:id="rId53" w:history="1">
        <w:r w:rsidRPr="0018344D">
          <w:rPr>
            <w:rStyle w:val="af4"/>
            <w:rFonts w:ascii="Times New Roman" w:hAnsi="Times New Roman"/>
            <w:sz w:val="24"/>
            <w:szCs w:val="24"/>
          </w:rPr>
          <w:t>http://www.iprbookshop.ru/83183.html</w:t>
        </w:r>
      </w:hyperlink>
    </w:p>
    <w:p w14:paraId="5E6C97BB" w14:textId="16781A46" w:rsidR="00C00DFE" w:rsidRDefault="0024177F" w:rsidP="0024177F">
      <w:pPr>
        <w:tabs>
          <w:tab w:val="left" w:pos="0"/>
          <w:tab w:val="left" w:pos="540"/>
        </w:tabs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0.</w:t>
      </w:r>
      <w:r w:rsidRPr="0024177F">
        <w:rPr>
          <w:rFonts w:ascii="Times New Roman" w:hAnsi="Times New Roman"/>
          <w:sz w:val="24"/>
          <w:szCs w:val="24"/>
        </w:rPr>
        <w:t xml:space="preserve">Мельниченко, А. С. Математическая статистика и анализ данных [Электронный ресурс] : учебное пособие / А. С. Мельниченко. — Электрон. текстовые данные. — М. : Издательский Дом МИСиС, 2018. — 45 c. — 978-5-906953-62-9. — Режим доступа: </w:t>
      </w:r>
      <w:hyperlink r:id="rId54" w:history="1">
        <w:r w:rsidRPr="0018344D">
          <w:rPr>
            <w:rStyle w:val="af4"/>
            <w:rFonts w:ascii="Times New Roman" w:hAnsi="Times New Roman"/>
            <w:sz w:val="24"/>
            <w:szCs w:val="24"/>
          </w:rPr>
          <w:t>http://www.iprbookshop.ru/78563.html</w:t>
        </w:r>
      </w:hyperlink>
    </w:p>
    <w:p w14:paraId="06327712" w14:textId="77777777" w:rsidR="0024177F" w:rsidRPr="00C42946" w:rsidRDefault="0024177F" w:rsidP="0024177F">
      <w:pPr>
        <w:tabs>
          <w:tab w:val="left" w:pos="0"/>
          <w:tab w:val="left" w:pos="540"/>
        </w:tabs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059CF66A" w14:textId="77777777" w:rsidR="00A74FDB" w:rsidRPr="00FA0F6E" w:rsidRDefault="00A74FDB" w:rsidP="0024177F">
      <w:pPr>
        <w:tabs>
          <w:tab w:val="left" w:pos="0"/>
          <w:tab w:val="left" w:pos="540"/>
        </w:tabs>
        <w:suppressAutoHyphens w:val="0"/>
        <w:ind w:firstLine="567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57"/>
        <w:gridCol w:w="1861"/>
        <w:gridCol w:w="7053"/>
      </w:tblGrid>
      <w:tr w:rsidR="00FA0F6E" w14:paraId="5DE0B5FD" w14:textId="77777777" w:rsidTr="0024177F">
        <w:trPr>
          <w:tblHeader/>
        </w:trPr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88FBDBC" w14:textId="77777777" w:rsidR="00FA0F6E" w:rsidRDefault="00FA0F6E" w:rsidP="0024177F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№</w:t>
            </w:r>
          </w:p>
          <w:p w14:paraId="5D6E8673" w14:textId="77777777" w:rsidR="00FA0F6E" w:rsidRDefault="00FA0F6E" w:rsidP="0024177F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п/п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428C99C" w14:textId="77777777" w:rsidR="00FA0F6E" w:rsidRDefault="00FA0F6E" w:rsidP="0024177F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Наименование</w:t>
            </w:r>
          </w:p>
          <w:p w14:paraId="5BCB4BB9" w14:textId="77777777" w:rsidR="00FA0F6E" w:rsidRDefault="00FA0F6E" w:rsidP="0024177F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Раздела/темы</w:t>
            </w:r>
          </w:p>
          <w:p w14:paraId="2124E155" w14:textId="77777777" w:rsidR="00FA0F6E" w:rsidRDefault="00FA0F6E" w:rsidP="0024177F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Дисциплины</w:t>
            </w:r>
          </w:p>
        </w:tc>
        <w:tc>
          <w:tcPr>
            <w:tcW w:w="70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EE54DA7" w14:textId="77777777" w:rsidR="00FA0F6E" w:rsidRDefault="00FA0F6E" w:rsidP="0024177F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Перечень учебно-методического обеспечения</w:t>
            </w:r>
          </w:p>
        </w:tc>
      </w:tr>
      <w:tr w:rsidR="00021814" w14:paraId="3144E8B4" w14:textId="77777777" w:rsidTr="0024177F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0B29F34" w14:textId="77777777" w:rsidR="00021814" w:rsidRDefault="00021814" w:rsidP="0024177F">
            <w:pPr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1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23DC5" w14:textId="68319821" w:rsidR="00021814" w:rsidRDefault="00021814" w:rsidP="0024177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  <w:t xml:space="preserve"> </w:t>
            </w:r>
          </w:p>
        </w:tc>
        <w:tc>
          <w:tcPr>
            <w:tcW w:w="70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01BBC43" w14:textId="1BDF3328" w:rsidR="0024177F" w:rsidRDefault="0024177F" w:rsidP="0024177F">
            <w:pPr>
              <w:snapToGrid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  <w:lang w:eastAsia="en-US"/>
              </w:rPr>
            </w:pPr>
            <w:r w:rsidRPr="0024177F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Сундукова, Т. О. Структуры и алгоритмы компьютерной обработки данных [Электронный ресурс] / Т. О. Сундукова, Г. В. Ваныкина. — Электрон. текстовые данные. — М. : Интернет-Университет Информационных Технологий (ИНТУИТ), 2016. — 749 c. </w:t>
            </w:r>
          </w:p>
          <w:p w14:paraId="17DA6AEE" w14:textId="7A2BA7BE" w:rsidR="00021814" w:rsidRPr="0024177F" w:rsidRDefault="0024177F" w:rsidP="0024177F">
            <w:pPr>
              <w:snapToGrid w:val="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24177F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      </w:r>
          </w:p>
        </w:tc>
      </w:tr>
      <w:tr w:rsidR="00021814" w14:paraId="0D2B1FD0" w14:textId="77777777" w:rsidTr="0024177F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BA01CBB" w14:textId="77777777" w:rsidR="00021814" w:rsidRDefault="00021814" w:rsidP="0024177F">
            <w:pPr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2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AF586" w14:textId="51A607F3" w:rsidR="00021814" w:rsidRDefault="00021814" w:rsidP="0024177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  <w:t>Методы многомерной статистики</w:t>
            </w:r>
          </w:p>
        </w:tc>
        <w:tc>
          <w:tcPr>
            <w:tcW w:w="70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A5D12C" w14:textId="77777777" w:rsidR="0024177F" w:rsidRDefault="0024177F" w:rsidP="0024177F">
            <w:pPr>
              <w:snapToGrid w:val="0"/>
              <w:jc w:val="both"/>
            </w:pPr>
            <w:r w:rsidRPr="0024177F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Кокорева, Е. А. Информационно-компьютерные технологии как средство подготовки обучающихся в вузе к научно-исследовательской и психодиагностической деятельности [Электронный ресурс] : монография / Е. А. Кокорева, А. В. Шилакина, Н. А. Шилакина. — Электрон. текстовые данные. — М. : Институт мировых цивилизаций, 2018. — 220 c.</w:t>
            </w:r>
            <w:r>
              <w:t xml:space="preserve"> </w:t>
            </w:r>
          </w:p>
          <w:p w14:paraId="7029C302" w14:textId="22563C95" w:rsidR="00021814" w:rsidRDefault="0024177F" w:rsidP="0024177F">
            <w:pPr>
              <w:snapToGrid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  <w:lang w:eastAsia="en-US"/>
              </w:rPr>
            </w:pPr>
            <w:r w:rsidRPr="0024177F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Мельниченко, А. С. Математическая статистика и анализ данных [Электронный ресурс] : учебное пособие / А. С. Мельниченко. — Электрон. текстовые данные. — М. : Издательский Дом МИСиС, 2018. — 45 c.</w:t>
            </w:r>
          </w:p>
        </w:tc>
      </w:tr>
      <w:tr w:rsidR="00021814" w14:paraId="143320B6" w14:textId="77777777" w:rsidTr="0024177F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A701A3F" w14:textId="77777777" w:rsidR="00021814" w:rsidRDefault="00021814" w:rsidP="0024177F">
            <w:pPr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3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BB8C1" w14:textId="698BC693" w:rsidR="00021814" w:rsidRDefault="00021814" w:rsidP="0024177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  <w:t>Методы машинного обучения и интеллектуального анализа данных</w:t>
            </w:r>
          </w:p>
        </w:tc>
        <w:tc>
          <w:tcPr>
            <w:tcW w:w="705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C3E81" w14:textId="77777777" w:rsidR="0024177F" w:rsidRDefault="0024177F" w:rsidP="0024177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24177F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Жуковский, О. И. Информационные технологии и анализ данных [Электронный ресурс] : учебное пособие / О. И. Жуковский. — Электрон. текстовые данные. — Томск : Томский государственный университет систем управления и радиоэлектроники, Эль Контент, 2014. — 130 c. </w:t>
            </w:r>
          </w:p>
          <w:p w14:paraId="5BDBA418" w14:textId="5416ACE9" w:rsidR="00021814" w:rsidRDefault="0024177F" w:rsidP="0024177F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24177F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Пальмов, С. В. Интеллектуальный анализ данных [Электронный ресурс] : учебное пособие / С. В. Пальмов. — Электрон. текстовые данные. — Самара : Поволжский государственный университет телекоммуникаций и информатики, 2017. — 127 c.</w:t>
            </w:r>
          </w:p>
        </w:tc>
      </w:tr>
    </w:tbl>
    <w:p w14:paraId="071D95C2" w14:textId="77777777" w:rsidR="00A74FDB" w:rsidRPr="00FA0F6E" w:rsidRDefault="00A74FDB" w:rsidP="0024177F">
      <w:pPr>
        <w:tabs>
          <w:tab w:val="left" w:pos="0"/>
          <w:tab w:val="left" w:pos="540"/>
        </w:tabs>
        <w:suppressAutoHyphens w:val="0"/>
        <w:ind w:firstLine="567"/>
        <w:rPr>
          <w:rFonts w:ascii="Times New Roman" w:hAnsi="Times New Roman"/>
          <w:i/>
          <w:sz w:val="24"/>
          <w:szCs w:val="24"/>
        </w:rPr>
      </w:pPr>
    </w:p>
    <w:p w14:paraId="1506D845" w14:textId="77777777" w:rsidR="00A74FDB" w:rsidRPr="00FA0F6E" w:rsidRDefault="00A74FDB" w:rsidP="0024177F">
      <w:pPr>
        <w:pStyle w:val="af"/>
        <w:numPr>
          <w:ilvl w:val="1"/>
          <w:numId w:val="11"/>
        </w:numPr>
      </w:pPr>
      <w:r w:rsidRPr="00FA0F6E">
        <w:t xml:space="preserve">Нормативные правовые документы </w:t>
      </w:r>
    </w:p>
    <w:p w14:paraId="1A4B15C8" w14:textId="77777777" w:rsidR="00FA0F6E" w:rsidRDefault="00FA0F6E" w:rsidP="0024177F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онституция Российской Федерации от 12 декабря </w:t>
      </w:r>
      <w:smartTag w:uri="urn:schemas-microsoft-com:office:smarttags" w:element="metricconverter">
        <w:smartTagPr>
          <w:attr w:name="ProductID" w:val="1993 г"/>
        </w:smartTagPr>
        <w:r>
          <w:rPr>
            <w:rFonts w:ascii="Times New Roman" w:hAnsi="Times New Roman"/>
            <w:sz w:val="24"/>
            <w:szCs w:val="24"/>
          </w:rPr>
          <w:t>1993 г</w:t>
        </w:r>
      </w:smartTag>
      <w:r>
        <w:rPr>
          <w:rFonts w:ascii="Times New Roman" w:hAnsi="Times New Roman"/>
          <w:sz w:val="24"/>
          <w:szCs w:val="24"/>
        </w:rPr>
        <w:t>. (в действующей редакции).</w:t>
      </w:r>
    </w:p>
    <w:p w14:paraId="4D8F4B2F" w14:textId="77777777" w:rsidR="00FA0F6E" w:rsidRDefault="00FA0F6E" w:rsidP="0024177F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14 июня </w:t>
      </w:r>
      <w:smartTag w:uri="urn:schemas-microsoft-com:office:smarttags" w:element="metricconverter">
        <w:smartTagPr>
          <w:attr w:name="ProductID" w:val="1994 г"/>
        </w:smartTagPr>
        <w:r>
          <w:rPr>
            <w:rFonts w:ascii="Times New Roman" w:hAnsi="Times New Roman"/>
            <w:sz w:val="24"/>
            <w:szCs w:val="24"/>
          </w:rPr>
          <w:t>1994 г</w:t>
        </w:r>
      </w:smartTag>
      <w:r>
        <w:rPr>
          <w:rFonts w:ascii="Times New Roman" w:hAnsi="Times New Roman"/>
          <w:sz w:val="24"/>
          <w:szCs w:val="24"/>
        </w:rPr>
        <w:t>. «О порядке опубликования и вступления в силу федеральных конституционных законов, федеральных законов, актов палат Федерального Собрания» (с изменениями и дополнениями).</w:t>
      </w:r>
    </w:p>
    <w:p w14:paraId="0D442664" w14:textId="77777777" w:rsidR="00FA0F6E" w:rsidRDefault="00FA0F6E" w:rsidP="0024177F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едеральный закон от 29.12.2012 N 273-ФЗ (ред. от 31.12.2014) «Об образовании в Российской Федерации» (в действующей редакции).</w:t>
      </w:r>
    </w:p>
    <w:p w14:paraId="0A81756A" w14:textId="77777777" w:rsidR="00FA0F6E" w:rsidRDefault="00FA0F6E" w:rsidP="0024177F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23 августа </w:t>
      </w:r>
      <w:smartTag w:uri="urn:schemas-microsoft-com:office:smarttags" w:element="metricconverter">
        <w:smartTagPr>
          <w:attr w:name="ProductID" w:val="1996 г"/>
        </w:smartTagPr>
        <w:r>
          <w:rPr>
            <w:rFonts w:ascii="Times New Roman" w:hAnsi="Times New Roman"/>
            <w:sz w:val="24"/>
            <w:szCs w:val="24"/>
          </w:rPr>
          <w:t>1996 г</w:t>
        </w:r>
      </w:smartTag>
      <w:r>
        <w:rPr>
          <w:rFonts w:ascii="Times New Roman" w:hAnsi="Times New Roman"/>
          <w:sz w:val="24"/>
          <w:szCs w:val="24"/>
        </w:rPr>
        <w:t>. N 127-ФЗ «О науке и государственной научно-технической политике» (в действующей редакции).</w:t>
      </w:r>
    </w:p>
    <w:p w14:paraId="238227FF" w14:textId="77777777" w:rsidR="00FA0F6E" w:rsidRDefault="00FA0F6E" w:rsidP="0024177F">
      <w:pPr>
        <w:pStyle w:val="ad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rPr>
          <w:rStyle w:val="afc"/>
          <w:i w:val="0"/>
          <w:iCs w:val="0"/>
        </w:rPr>
      </w:pPr>
      <w:r>
        <w:t xml:space="preserve">Федеральный закон от 27 июля </w:t>
      </w:r>
      <w:smartTag w:uri="urn:schemas-microsoft-com:office:smarttags" w:element="metricconverter">
        <w:smartTagPr>
          <w:attr w:name="ProductID" w:val="2006 г"/>
        </w:smartTagPr>
        <w:r>
          <w:t>2006 г</w:t>
        </w:r>
      </w:smartTag>
      <w:r>
        <w:t xml:space="preserve">. № 149-ФЗ «Об информации, </w:t>
      </w:r>
      <w:r>
        <w:lastRenderedPageBreak/>
        <w:t xml:space="preserve">информационных технологиях и о защите информации» </w:t>
      </w:r>
      <w:r>
        <w:rPr>
          <w:rStyle w:val="afc"/>
          <w:bCs/>
        </w:rPr>
        <w:t>(с изменениями и дополнениями).</w:t>
      </w:r>
    </w:p>
    <w:p w14:paraId="534515DC" w14:textId="77777777" w:rsidR="00FA0F6E" w:rsidRDefault="00FA0F6E" w:rsidP="0024177F">
      <w:pPr>
        <w:pStyle w:val="13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spacing w:after="0" w:line="240" w:lineRule="auto"/>
        <w:ind w:left="0" w:firstLine="0"/>
        <w:jc w:val="both"/>
        <w:rPr>
          <w:rFonts w:eastAsia="Calibri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22 декабря </w:t>
      </w:r>
      <w:smartTag w:uri="urn:schemas-microsoft-com:office:smarttags" w:element="metricconverter">
        <w:smartTagPr>
          <w:attr w:name="ProductID" w:val="2008 г"/>
        </w:smartTagPr>
        <w:r>
          <w:rPr>
            <w:rFonts w:ascii="Times New Roman" w:hAnsi="Times New Roman"/>
            <w:sz w:val="24"/>
            <w:szCs w:val="24"/>
          </w:rPr>
          <w:t>2008 г</w:t>
        </w:r>
      </w:smartTag>
      <w:r>
        <w:rPr>
          <w:rFonts w:ascii="Times New Roman" w:hAnsi="Times New Roman"/>
          <w:sz w:val="24"/>
          <w:szCs w:val="24"/>
        </w:rPr>
        <w:t>. № 262-ФЗ «Об обеспечении доступа к информации о деятельности судов в Российской Федерации» (с изменениями и дополнениями).</w:t>
      </w:r>
    </w:p>
    <w:p w14:paraId="1C6489EB" w14:textId="77777777" w:rsidR="00FA0F6E" w:rsidRDefault="00FA0F6E" w:rsidP="0024177F">
      <w:pPr>
        <w:pStyle w:val="13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9 февраля </w:t>
      </w:r>
      <w:smartTag w:uri="urn:schemas-microsoft-com:office:smarttags" w:element="metricconverter">
        <w:smartTagPr>
          <w:attr w:name="ProductID" w:val="2009 г"/>
        </w:smartTagPr>
        <w:r>
          <w:rPr>
            <w:rFonts w:ascii="Times New Roman" w:hAnsi="Times New Roman"/>
            <w:sz w:val="24"/>
            <w:szCs w:val="24"/>
          </w:rPr>
          <w:t>2009 г</w:t>
        </w:r>
      </w:smartTag>
      <w:r>
        <w:rPr>
          <w:rFonts w:ascii="Times New Roman" w:hAnsi="Times New Roman"/>
          <w:sz w:val="24"/>
          <w:szCs w:val="24"/>
        </w:rPr>
        <w:t>. «Об обеспечении доступа к информации о деятельности государственных органов и органов местного самоуправления» (с изменениями и дополнениями).</w:t>
      </w:r>
    </w:p>
    <w:p w14:paraId="580BAC8D" w14:textId="77777777" w:rsidR="00FA0F6E" w:rsidRDefault="00FA0F6E" w:rsidP="0024177F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>
        <w:rPr>
          <w:szCs w:val="24"/>
        </w:rPr>
        <w:t xml:space="preserve">Указ Президента Российской Федерации № 763 от 23 мая </w:t>
      </w:r>
      <w:smartTag w:uri="urn:schemas-microsoft-com:office:smarttags" w:element="metricconverter">
        <w:smartTagPr>
          <w:attr w:name="ProductID" w:val="1996 г"/>
        </w:smartTagPr>
        <w:r>
          <w:rPr>
            <w:szCs w:val="24"/>
          </w:rPr>
          <w:t>1996 г</w:t>
        </w:r>
      </w:smartTag>
      <w:r>
        <w:rPr>
          <w:szCs w:val="24"/>
        </w:rPr>
        <w:t>. (с изменениями и дополнениями) «О порядке опубликования и вступления в силу актов Президента Российской Федерации, Правительства Российской Федерации и нормативных правовых актов федеральных органов исполнительной власти».</w:t>
      </w:r>
    </w:p>
    <w:p w14:paraId="52E76F32" w14:textId="77777777" w:rsidR="00FA0F6E" w:rsidRDefault="00FA0F6E" w:rsidP="0024177F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>
        <w:rPr>
          <w:szCs w:val="24"/>
        </w:rPr>
        <w:t xml:space="preserve">Указ Президента Российской Федерации № 1486 от 10 августа </w:t>
      </w:r>
      <w:smartTag w:uri="urn:schemas-microsoft-com:office:smarttags" w:element="metricconverter">
        <w:smartTagPr>
          <w:attr w:name="ProductID" w:val="2000 г"/>
        </w:smartTagPr>
        <w:r>
          <w:rPr>
            <w:szCs w:val="24"/>
          </w:rPr>
          <w:t>2000 г</w:t>
        </w:r>
      </w:smartTag>
      <w:r>
        <w:rPr>
          <w:szCs w:val="24"/>
        </w:rPr>
        <w:t xml:space="preserve">. «О дополнительных мерах по обеспечению единства правового пространства Российской Федерации» (с изменениями и дополнениями). </w:t>
      </w:r>
    </w:p>
    <w:p w14:paraId="13A1A011" w14:textId="77777777" w:rsidR="00FA0F6E" w:rsidRDefault="00FA0F6E" w:rsidP="0024177F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>
        <w:rPr>
          <w:szCs w:val="24"/>
        </w:rPr>
        <w:t xml:space="preserve">Постановление Правительства Российской Федерации № 1009 от 13 августа </w:t>
      </w:r>
      <w:smartTag w:uri="urn:schemas-microsoft-com:office:smarttags" w:element="metricconverter">
        <w:smartTagPr>
          <w:attr w:name="ProductID" w:val="1997 г"/>
        </w:smartTagPr>
        <w:r>
          <w:rPr>
            <w:szCs w:val="24"/>
          </w:rPr>
          <w:t>1997 г</w:t>
        </w:r>
      </w:smartTag>
      <w:r>
        <w:rPr>
          <w:szCs w:val="24"/>
        </w:rPr>
        <w:t>. (с изменениями и дополнениями) «Об утверждении Правил подготовки нормативных правовых актов федеральных органов исполнительной власти и их государственной регистрации».</w:t>
      </w:r>
    </w:p>
    <w:p w14:paraId="3A8669EB" w14:textId="77777777" w:rsidR="00FA0F6E" w:rsidRDefault="00FA0F6E" w:rsidP="0024177F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становление Правительства Российской Федерации от 30 января </w:t>
      </w:r>
      <w:smartTag w:uri="urn:schemas-microsoft-com:office:smarttags" w:element="metricconverter">
        <w:smartTagPr>
          <w:attr w:name="ProductID" w:val="2002 г"/>
        </w:smartTagPr>
        <w:r>
          <w:rPr>
            <w:rFonts w:ascii="Times New Roman" w:hAnsi="Times New Roman"/>
            <w:sz w:val="24"/>
            <w:szCs w:val="24"/>
          </w:rPr>
          <w:t>2002 г</w:t>
        </w:r>
      </w:smartTag>
      <w:r>
        <w:rPr>
          <w:rFonts w:ascii="Times New Roman" w:hAnsi="Times New Roman"/>
          <w:sz w:val="24"/>
          <w:szCs w:val="24"/>
        </w:rPr>
        <w:t>. N 74 "Об утверждении Единого реестра ученых степеней и ученых званий и Положения о порядке присуждения ученых степеней" (в действующей редакции).</w:t>
      </w:r>
    </w:p>
    <w:p w14:paraId="519A299F" w14:textId="77777777" w:rsidR="00FA0F6E" w:rsidRDefault="00FA0F6E" w:rsidP="0024177F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каз Минобразования Российской Федерации от 27 марта </w:t>
      </w:r>
      <w:smartTag w:uri="urn:schemas-microsoft-com:office:smarttags" w:element="metricconverter">
        <w:smartTagPr>
          <w:attr w:name="ProductID" w:val="1998 г"/>
        </w:smartTagPr>
        <w:r>
          <w:rPr>
            <w:rFonts w:ascii="Times New Roman" w:hAnsi="Times New Roman"/>
            <w:sz w:val="24"/>
            <w:szCs w:val="24"/>
          </w:rPr>
          <w:t>1998 г</w:t>
        </w:r>
      </w:smartTag>
      <w:r>
        <w:rPr>
          <w:rFonts w:ascii="Times New Roman" w:hAnsi="Times New Roman"/>
          <w:sz w:val="24"/>
          <w:szCs w:val="24"/>
        </w:rPr>
        <w:t xml:space="preserve">. N 814 «Об утверждении Положения о подготовке научно-педагогических и научных кадров в системе послевузовского профессионального образования в Российской Федерации». Зарегистрировано в Минюсте Российской Федерации 5 августа </w:t>
      </w:r>
      <w:smartTag w:uri="urn:schemas-microsoft-com:office:smarttags" w:element="metricconverter">
        <w:smartTagPr>
          <w:attr w:name="ProductID" w:val="1998 г"/>
        </w:smartTagPr>
        <w:r>
          <w:rPr>
            <w:rFonts w:ascii="Times New Roman" w:hAnsi="Times New Roman"/>
            <w:sz w:val="24"/>
            <w:szCs w:val="24"/>
          </w:rPr>
          <w:t>1998 г</w:t>
        </w:r>
      </w:smartTag>
      <w:r>
        <w:rPr>
          <w:rFonts w:ascii="Times New Roman" w:hAnsi="Times New Roman"/>
          <w:sz w:val="24"/>
          <w:szCs w:val="24"/>
        </w:rPr>
        <w:t>. Регистрационный N 1582 (в действующей редакции).</w:t>
      </w:r>
    </w:p>
    <w:p w14:paraId="223B9D05" w14:textId="77777777" w:rsidR="00FA0F6E" w:rsidRDefault="00FA0F6E" w:rsidP="0024177F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каз Министерства образования и науки Российской Федерации от 16 марта </w:t>
      </w:r>
      <w:smartTag w:uri="urn:schemas-microsoft-com:office:smarttags" w:element="metricconverter">
        <w:smartTagPr>
          <w:attr w:name="ProductID" w:val="2011 г"/>
        </w:smartTagPr>
        <w:r>
          <w:rPr>
            <w:rFonts w:ascii="Times New Roman" w:hAnsi="Times New Roman"/>
            <w:sz w:val="24"/>
            <w:szCs w:val="24"/>
          </w:rPr>
          <w:t>2011 г</w:t>
        </w:r>
      </w:smartTag>
      <w:r>
        <w:rPr>
          <w:rFonts w:ascii="Times New Roman" w:hAnsi="Times New Roman"/>
          <w:sz w:val="24"/>
          <w:szCs w:val="24"/>
        </w:rPr>
        <w:t xml:space="preserve">. N 1365 "Об утверждении федеральных государственных требований к структуре основной профессиональной образовательной программы послевузовского профессионального образования для обучающихся в аспирантуре (адъюнктуре)". Зарегистрировано в Минюсте Российской Федерации 10 мая </w:t>
      </w:r>
      <w:smartTag w:uri="urn:schemas-microsoft-com:office:smarttags" w:element="metricconverter">
        <w:smartTagPr>
          <w:attr w:name="ProductID" w:val="2011 г"/>
        </w:smartTagPr>
        <w:r>
          <w:rPr>
            <w:rFonts w:ascii="Times New Roman" w:hAnsi="Times New Roman"/>
            <w:sz w:val="24"/>
            <w:szCs w:val="24"/>
          </w:rPr>
          <w:t>2011 г</w:t>
        </w:r>
      </w:smartTag>
      <w:r>
        <w:rPr>
          <w:rFonts w:ascii="Times New Roman" w:hAnsi="Times New Roman"/>
          <w:sz w:val="24"/>
          <w:szCs w:val="24"/>
        </w:rPr>
        <w:t>. Регистрационный N 20700 (в действующей редакции).</w:t>
      </w:r>
    </w:p>
    <w:p w14:paraId="686CF69F" w14:textId="77777777" w:rsidR="00A74FDB" w:rsidRPr="00FA0F6E" w:rsidRDefault="00A74FDB" w:rsidP="0024177F">
      <w:pPr>
        <w:pStyle w:val="af"/>
        <w:numPr>
          <w:ilvl w:val="1"/>
          <w:numId w:val="11"/>
        </w:numPr>
      </w:pPr>
      <w:bookmarkStart w:id="10" w:name="_Toc483605880"/>
      <w:r w:rsidRPr="00FA0F6E">
        <w:t>Интернет-ресурсы</w:t>
      </w:r>
      <w:bookmarkEnd w:id="10"/>
    </w:p>
    <w:p w14:paraId="373E2394" w14:textId="77777777" w:rsidR="00A74FDB" w:rsidRPr="00FA0F6E" w:rsidRDefault="00A74FDB" w:rsidP="0024177F">
      <w:pPr>
        <w:pStyle w:val="af6"/>
        <w:widowControl w:val="0"/>
        <w:spacing w:after="0"/>
        <w:rPr>
          <w:sz w:val="24"/>
          <w:szCs w:val="24"/>
        </w:rPr>
      </w:pPr>
      <w:r w:rsidRPr="00FA0F6E">
        <w:rPr>
          <w:b/>
          <w:sz w:val="24"/>
          <w:szCs w:val="24"/>
        </w:rPr>
        <w:t xml:space="preserve">Электронно-образовательные ресурсы на сайте научной библиотеки СЗИУ РАНХиГС </w:t>
      </w:r>
      <w:r w:rsidRPr="00FA0F6E">
        <w:rPr>
          <w:sz w:val="24"/>
          <w:szCs w:val="24"/>
        </w:rPr>
        <w:t>(</w:t>
      </w:r>
      <w:hyperlink r:id="rId55" w:history="1">
        <w:r w:rsidRPr="00FA0F6E">
          <w:rPr>
            <w:rStyle w:val="af4"/>
            <w:sz w:val="24"/>
            <w:szCs w:val="24"/>
          </w:rPr>
          <w:t>http://nwipa.ru</w:t>
        </w:r>
      </w:hyperlink>
      <w:r w:rsidRPr="00FA0F6E">
        <w:rPr>
          <w:sz w:val="24"/>
          <w:szCs w:val="24"/>
        </w:rPr>
        <w:t>)</w:t>
      </w:r>
    </w:p>
    <w:p w14:paraId="65E7BB3B" w14:textId="2B4CD3E2" w:rsidR="00A74FDB" w:rsidRPr="00FA0F6E" w:rsidRDefault="00A74FDB" w:rsidP="0024177F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>Электронные учебники электронно-библиотечной системы (ЭБС) «Айбукс»</w:t>
      </w:r>
      <w:r w:rsidR="003E76F4" w:rsidRPr="00FA0F6E">
        <w:rPr>
          <w:sz w:val="24"/>
          <w:szCs w:val="24"/>
        </w:rPr>
        <w:t xml:space="preserve"> </w:t>
      </w:r>
      <w:hyperlink r:id="rId56" w:history="1">
        <w:r w:rsidRPr="00FA0F6E">
          <w:rPr>
            <w:rStyle w:val="af4"/>
            <w:b/>
            <w:sz w:val="24"/>
            <w:szCs w:val="24"/>
          </w:rPr>
          <w:t>http://www.nwapa.spb.ru/index.php?page_id=76</w:t>
        </w:r>
      </w:hyperlink>
    </w:p>
    <w:p w14:paraId="0606B7CE" w14:textId="77777777" w:rsidR="00A74FDB" w:rsidRPr="00FA0F6E" w:rsidRDefault="00A74FDB" w:rsidP="0024177F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7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4AC6067E" w14:textId="77777777" w:rsidR="00A74FDB" w:rsidRPr="00FA0F6E" w:rsidRDefault="00A74FDB" w:rsidP="0024177F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58" w:tgtFrame="_blank" w:history="1">
        <w:r w:rsidRPr="00FA0F6E">
          <w:rPr>
            <w:rStyle w:val="af4"/>
            <w:sz w:val="24"/>
            <w:szCs w:val="24"/>
            <w:shd w:val="clear" w:color="auto" w:fill="FFFFFF"/>
          </w:rPr>
          <w:t>«IPRbooks»</w:t>
        </w:r>
      </w:hyperlink>
      <w:r w:rsidRPr="00FA0F6E">
        <w:rPr>
          <w:sz w:val="24"/>
          <w:szCs w:val="24"/>
        </w:rPr>
        <w:t xml:space="preserve"> </w:t>
      </w:r>
      <w:hyperlink r:id="rId59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0ED16CA4" w14:textId="7213EBB5" w:rsidR="00A74FDB" w:rsidRPr="00FA0F6E" w:rsidRDefault="00A74FDB" w:rsidP="0024177F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>Электронные учебники электронно-библиотечной системы (ЭБС) «Юрайт»</w:t>
      </w:r>
      <w:r w:rsidR="00CD605E" w:rsidRPr="00FA0F6E">
        <w:rPr>
          <w:sz w:val="24"/>
          <w:szCs w:val="24"/>
        </w:rPr>
        <w:br/>
      </w:r>
      <w:hyperlink r:id="rId60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13417BB7" w14:textId="77777777" w:rsidR="00A74FDB" w:rsidRPr="00FA0F6E" w:rsidRDefault="00A74FDB" w:rsidP="0024177F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61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5233CE6E" w14:textId="77777777" w:rsidR="00A74FDB" w:rsidRPr="00FA0F6E" w:rsidRDefault="00A74FDB" w:rsidP="0024177F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Статьи из журналов и статистических изданий Ист-Вью </w:t>
      </w:r>
      <w:hyperlink r:id="rId62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28833F95" w14:textId="0C60ECC3" w:rsidR="00A74FDB" w:rsidRPr="00FA0F6E" w:rsidRDefault="00A74FDB" w:rsidP="0024177F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>Англоязычные</w:t>
      </w:r>
      <w:r w:rsidR="003E76F4" w:rsidRPr="00FA0F6E">
        <w:rPr>
          <w:sz w:val="24"/>
          <w:szCs w:val="24"/>
        </w:rPr>
        <w:t xml:space="preserve"> </w:t>
      </w:r>
      <w:r w:rsidRPr="00FA0F6E">
        <w:rPr>
          <w:sz w:val="24"/>
          <w:szCs w:val="24"/>
        </w:rPr>
        <w:t>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14:paraId="379EF423" w14:textId="77777777" w:rsidR="00A74FDB" w:rsidRPr="00FA0F6E" w:rsidRDefault="00A74FDB" w:rsidP="0024177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lastRenderedPageBreak/>
        <w:t>Возможно использование, кроме вышеперечисленных ресурсов, и других электронных ресурсов сети Интернет.</w:t>
      </w:r>
    </w:p>
    <w:p w14:paraId="2EC10D17" w14:textId="77777777" w:rsidR="00A74FDB" w:rsidRPr="00FA0F6E" w:rsidRDefault="00637167" w:rsidP="0024177F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3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  <w:lang w:val="en-US"/>
          </w:rPr>
          <w:t>www.finexpert.ru</w:t>
        </w:r>
      </w:hyperlink>
    </w:p>
    <w:p w14:paraId="3F20080B" w14:textId="77777777" w:rsidR="00A74FDB" w:rsidRPr="00FA0F6E" w:rsidRDefault="00637167" w:rsidP="0024177F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4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www.itnews.ru/</w:t>
        </w:r>
      </w:hyperlink>
    </w:p>
    <w:p w14:paraId="4AE15BEC" w14:textId="77777777" w:rsidR="00A74FDB" w:rsidRPr="00FA0F6E" w:rsidRDefault="00637167" w:rsidP="0024177F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5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www.cnews.ru/</w:t>
        </w:r>
      </w:hyperlink>
    </w:p>
    <w:p w14:paraId="429042FA" w14:textId="77777777" w:rsidR="00A74FDB" w:rsidRPr="00FA0F6E" w:rsidRDefault="00637167" w:rsidP="0024177F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6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www.prj-exp.ru/</w:t>
        </w:r>
      </w:hyperlink>
    </w:p>
    <w:p w14:paraId="33664D48" w14:textId="77777777" w:rsidR="00A74FDB" w:rsidRPr="00FA0F6E" w:rsidRDefault="00637167" w:rsidP="0024177F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7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piter-consult.ru/</w:t>
        </w:r>
      </w:hyperlink>
    </w:p>
    <w:p w14:paraId="76AFA289" w14:textId="77777777" w:rsidR="00A74FDB" w:rsidRPr="00FA0F6E" w:rsidRDefault="00637167" w:rsidP="0024177F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8" w:history="1">
        <w:r w:rsidR="00A74FDB" w:rsidRPr="00FA0F6E">
          <w:rPr>
            <w:sz w:val="24"/>
            <w:szCs w:val="24"/>
          </w:rPr>
          <w:t xml:space="preserve">http://www.gartner.com </w:t>
        </w:r>
      </w:hyperlink>
      <w:r w:rsidR="00A74FDB" w:rsidRPr="00FA0F6E">
        <w:rPr>
          <w:sz w:val="24"/>
          <w:szCs w:val="24"/>
        </w:rPr>
        <w:t xml:space="preserve">/ </w:t>
      </w:r>
    </w:p>
    <w:p w14:paraId="4AFB6ABD" w14:textId="77777777" w:rsidR="00A74FDB" w:rsidRPr="00FA0F6E" w:rsidRDefault="00637167" w:rsidP="0024177F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9" w:history="1">
        <w:r w:rsidR="00A74FDB" w:rsidRPr="00FA0F6E">
          <w:rPr>
            <w:sz w:val="24"/>
            <w:szCs w:val="24"/>
          </w:rPr>
          <w:t xml:space="preserve">http://www.idc.com </w:t>
        </w:r>
      </w:hyperlink>
      <w:r w:rsidR="00A74FDB" w:rsidRPr="00FA0F6E">
        <w:rPr>
          <w:sz w:val="24"/>
          <w:szCs w:val="24"/>
        </w:rPr>
        <w:t xml:space="preserve"> </w:t>
      </w:r>
    </w:p>
    <w:p w14:paraId="2A3AB000" w14:textId="77777777" w:rsidR="00A74FDB" w:rsidRPr="00FA0F6E" w:rsidRDefault="00637167" w:rsidP="0024177F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70" w:history="1">
        <w:r w:rsidR="00A74FDB" w:rsidRPr="00FA0F6E">
          <w:rPr>
            <w:sz w:val="24"/>
            <w:szCs w:val="24"/>
          </w:rPr>
          <w:t xml:space="preserve">http://bpms.ru </w:t>
        </w:r>
      </w:hyperlink>
      <w:r w:rsidR="00A74FDB" w:rsidRPr="00FA0F6E">
        <w:rPr>
          <w:sz w:val="24"/>
          <w:szCs w:val="24"/>
        </w:rPr>
        <w:t xml:space="preserve">/ BPMS.ru </w:t>
      </w:r>
    </w:p>
    <w:p w14:paraId="287EB396" w14:textId="77777777" w:rsidR="00A74FDB" w:rsidRPr="00FA0F6E" w:rsidRDefault="00637167" w:rsidP="0024177F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1" w:history="1">
        <w:r w:rsidR="00A74FDB" w:rsidRPr="00FA0F6E">
          <w:rPr>
            <w:sz w:val="24"/>
            <w:szCs w:val="24"/>
          </w:rPr>
          <w:t>http://www.betec.ru</w:t>
        </w:r>
      </w:hyperlink>
      <w:r w:rsidR="00A74FDB" w:rsidRPr="00FA0F6E">
        <w:rPr>
          <w:sz w:val="24"/>
          <w:szCs w:val="24"/>
        </w:rPr>
        <w:t xml:space="preserve"> / </w:t>
      </w:r>
    </w:p>
    <w:p w14:paraId="1FBC5530" w14:textId="77777777" w:rsidR="00A74FDB" w:rsidRPr="00FA0F6E" w:rsidRDefault="00637167" w:rsidP="0024177F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2" w:history="1">
        <w:r w:rsidR="00A74FDB" w:rsidRPr="00FA0F6E">
          <w:rPr>
            <w:sz w:val="24"/>
            <w:szCs w:val="24"/>
          </w:rPr>
          <w:t xml:space="preserve">http://www.cfin.ru </w:t>
        </w:r>
      </w:hyperlink>
      <w:r w:rsidR="00A74FDB" w:rsidRPr="00FA0F6E">
        <w:rPr>
          <w:sz w:val="24"/>
          <w:szCs w:val="24"/>
        </w:rPr>
        <w:t>/ Интернет-проект «Корпоративный менеджмент»</w:t>
      </w:r>
    </w:p>
    <w:p w14:paraId="171CE829" w14:textId="77777777" w:rsidR="00A74FDB" w:rsidRPr="00FA0F6E" w:rsidRDefault="00637167" w:rsidP="0024177F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FA0F6E">
          <w:rPr>
            <w:rStyle w:val="af4"/>
            <w:color w:val="auto"/>
            <w:sz w:val="24"/>
            <w:szCs w:val="24"/>
          </w:rPr>
          <w:t xml:space="preserve">http://www.osp.ru </w:t>
        </w:r>
      </w:hyperlink>
      <w:r w:rsidR="00A74FDB" w:rsidRPr="00FA0F6E">
        <w:rPr>
          <w:sz w:val="24"/>
          <w:szCs w:val="24"/>
        </w:rPr>
        <w:t>/ Открытые системы</w:t>
      </w:r>
    </w:p>
    <w:p w14:paraId="4B031894" w14:textId="77777777" w:rsidR="00A74FDB" w:rsidRPr="00FA0F6E" w:rsidRDefault="00637167" w:rsidP="0024177F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3" w:history="1">
        <w:r w:rsidR="00A74FDB" w:rsidRPr="00FA0F6E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FA0F6E">
        <w:rPr>
          <w:sz w:val="24"/>
          <w:szCs w:val="24"/>
          <w:lang w:val="en-US"/>
        </w:rPr>
        <w:t>/ CIT forum</w:t>
      </w:r>
    </w:p>
    <w:p w14:paraId="50D2BBA2" w14:textId="77777777" w:rsidR="00A74FDB" w:rsidRPr="00FA0F6E" w:rsidRDefault="00637167" w:rsidP="0024177F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FA0F6E">
          <w:rPr>
            <w:rStyle w:val="af4"/>
            <w:color w:val="auto"/>
            <w:sz w:val="24"/>
            <w:szCs w:val="24"/>
          </w:rPr>
          <w:t xml:space="preserve">http://www.iteam.ru </w:t>
        </w:r>
      </w:hyperlink>
      <w:r w:rsidR="00A74FDB" w:rsidRPr="00FA0F6E">
        <w:rPr>
          <w:sz w:val="24"/>
          <w:szCs w:val="24"/>
        </w:rPr>
        <w:t>/ Портал iTeam – Технологии корпоративного управления</w:t>
      </w:r>
    </w:p>
    <w:p w14:paraId="3F7515D6" w14:textId="77777777" w:rsidR="00A74FDB" w:rsidRPr="00FA0F6E" w:rsidRDefault="00637167" w:rsidP="0024177F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FA0F6E">
          <w:rPr>
            <w:rStyle w:val="af4"/>
            <w:color w:val="auto"/>
            <w:sz w:val="24"/>
            <w:szCs w:val="24"/>
          </w:rPr>
          <w:t xml:space="preserve">http://www.idef.com </w:t>
        </w:r>
      </w:hyperlink>
      <w:r w:rsidR="00A74FDB" w:rsidRPr="00FA0F6E">
        <w:rPr>
          <w:sz w:val="24"/>
          <w:szCs w:val="24"/>
        </w:rPr>
        <w:t xml:space="preserve">/ Методологии IDEF </w:t>
      </w:r>
    </w:p>
    <w:p w14:paraId="09D3805F" w14:textId="77777777" w:rsidR="00A74FDB" w:rsidRPr="00FA0F6E" w:rsidRDefault="00637167" w:rsidP="0024177F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4" w:history="1">
        <w:r w:rsidR="00A74FDB" w:rsidRPr="00FA0F6E">
          <w:rPr>
            <w:sz w:val="24"/>
            <w:szCs w:val="24"/>
          </w:rPr>
          <w:t>http://www.interface.ru/home.asp?artId=4449</w:t>
        </w:r>
      </w:hyperlink>
      <w:r w:rsidR="00A74FDB" w:rsidRPr="00FA0F6E">
        <w:rPr>
          <w:sz w:val="24"/>
          <w:szCs w:val="24"/>
        </w:rPr>
        <w:t xml:space="preserve"> / Электронная версия книги Дэвид А. Марка, Клемент МакГоуэн Методология структурного анализа и проектирования SADT.</w:t>
      </w:r>
    </w:p>
    <w:p w14:paraId="11F076E2" w14:textId="77777777" w:rsidR="00A74FDB" w:rsidRPr="00FA0F6E" w:rsidRDefault="00637167" w:rsidP="0024177F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5" w:history="1">
        <w:r w:rsidR="00A74FDB" w:rsidRPr="00FA0F6E">
          <w:rPr>
            <w:rStyle w:val="af4"/>
            <w:color w:val="auto"/>
            <w:sz w:val="24"/>
            <w:szCs w:val="24"/>
          </w:rPr>
          <w:t>http://www.fa.ru/dep/cko/msq/Pages/default.aspx /</w:t>
        </w:r>
      </w:hyperlink>
      <w:r w:rsidR="00A74FDB" w:rsidRPr="00FA0F6E">
        <w:rPr>
          <w:sz w:val="24"/>
          <w:szCs w:val="24"/>
        </w:rPr>
        <w:t xml:space="preserve"> Международные стандарты качества.</w:t>
      </w:r>
    </w:p>
    <w:p w14:paraId="510D82AF" w14:textId="77777777" w:rsidR="00A74FDB" w:rsidRPr="00FA0F6E" w:rsidRDefault="00637167" w:rsidP="0024177F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6" w:history="1">
        <w:r w:rsidR="00A74FDB" w:rsidRPr="00FA0F6E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FA0F6E">
        <w:rPr>
          <w:sz w:val="24"/>
          <w:szCs w:val="24"/>
          <w:lang w:val="en-US"/>
        </w:rPr>
        <w:t>/ Microsoft Visio</w:t>
      </w:r>
    </w:p>
    <w:p w14:paraId="0E5B5176" w14:textId="77777777" w:rsidR="00A74FDB" w:rsidRPr="00FA0F6E" w:rsidRDefault="00637167" w:rsidP="0024177F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7" w:history="1">
        <w:r w:rsidR="00A74FDB" w:rsidRPr="00FA0F6E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FA0F6E">
        <w:rPr>
          <w:sz w:val="24"/>
          <w:szCs w:val="24"/>
          <w:lang w:val="en-US"/>
        </w:rPr>
        <w:t xml:space="preserve">/ </w:t>
      </w:r>
      <w:r w:rsidR="00A74FDB" w:rsidRPr="00FA0F6E">
        <w:rPr>
          <w:sz w:val="24"/>
          <w:szCs w:val="24"/>
        </w:rPr>
        <w:t>СУБП</w:t>
      </w:r>
      <w:r w:rsidR="00A74FDB" w:rsidRPr="00FA0F6E">
        <w:rPr>
          <w:sz w:val="24"/>
          <w:szCs w:val="24"/>
          <w:lang w:val="en-US"/>
        </w:rPr>
        <w:t xml:space="preserve"> RunaWFE </w:t>
      </w:r>
    </w:p>
    <w:p w14:paraId="6050E632" w14:textId="77777777" w:rsidR="00A74FDB" w:rsidRPr="00FA0F6E" w:rsidRDefault="00637167" w:rsidP="0024177F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8" w:history="1">
        <w:r w:rsidR="00A74FDB" w:rsidRPr="00FA0F6E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FA0F6E">
        <w:rPr>
          <w:sz w:val="24"/>
          <w:szCs w:val="24"/>
          <w:lang w:val="en-US"/>
        </w:rPr>
        <w:t xml:space="preserve">/ Bizagi </w:t>
      </w:r>
    </w:p>
    <w:p w14:paraId="1A9BED33" w14:textId="77777777" w:rsidR="00A74FDB" w:rsidRPr="00FA0F6E" w:rsidRDefault="00637167" w:rsidP="0024177F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9" w:history="1">
        <w:r w:rsidR="00A74FDB" w:rsidRPr="00FA0F6E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FA0F6E">
        <w:rPr>
          <w:sz w:val="24"/>
          <w:szCs w:val="24"/>
          <w:lang w:val="en-US"/>
        </w:rPr>
        <w:t>/ Business Studio</w:t>
      </w:r>
    </w:p>
    <w:p w14:paraId="6AE7799E" w14:textId="77777777" w:rsidR="00A74FDB" w:rsidRPr="00FA0F6E" w:rsidRDefault="00637167" w:rsidP="0024177F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80" w:history="1">
        <w:r w:rsidR="00A74FDB" w:rsidRPr="00FA0F6E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FA0F6E">
        <w:rPr>
          <w:sz w:val="24"/>
          <w:szCs w:val="24"/>
          <w:lang w:val="en-US"/>
        </w:rPr>
        <w:t xml:space="preserve"> / Casewise Corporate Modeler Suite</w:t>
      </w:r>
    </w:p>
    <w:p w14:paraId="4D31962A" w14:textId="77777777" w:rsidR="00A74FDB" w:rsidRPr="00FA0F6E" w:rsidRDefault="00637167" w:rsidP="0024177F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81" w:history="1">
        <w:r w:rsidR="00A74FDB" w:rsidRPr="00FA0F6E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FA0F6E">
        <w:rPr>
          <w:sz w:val="24"/>
          <w:szCs w:val="24"/>
          <w:lang w:val="en-US"/>
        </w:rPr>
        <w:t xml:space="preserve">/ Process Modeler </w:t>
      </w:r>
    </w:p>
    <w:p w14:paraId="025A952A" w14:textId="77777777" w:rsidR="00A74FDB" w:rsidRPr="00FA0F6E" w:rsidRDefault="00637167" w:rsidP="0024177F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82" w:history="1">
        <w:r w:rsidR="00A74FDB" w:rsidRPr="00FA0F6E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FA0F6E">
        <w:rPr>
          <w:sz w:val="24"/>
          <w:szCs w:val="24"/>
          <w:lang w:val="en-US"/>
        </w:rPr>
        <w:t xml:space="preserve"> / Oracle Business Process Analysis Suite </w:t>
      </w:r>
    </w:p>
    <w:p w14:paraId="68191FCE" w14:textId="77777777" w:rsidR="00A74FDB" w:rsidRPr="00FA0F6E" w:rsidRDefault="00637167" w:rsidP="0024177F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83" w:history="1">
        <w:r w:rsidR="00A74FDB" w:rsidRPr="00FA0F6E">
          <w:rPr>
            <w:sz w:val="24"/>
            <w:szCs w:val="24"/>
            <w:lang w:val="en-US"/>
          </w:rPr>
          <w:t xml:space="preserve">http://www.softwareag.com/ru </w:t>
        </w:r>
      </w:hyperlink>
      <w:r w:rsidR="00A74FDB" w:rsidRPr="00FA0F6E">
        <w:rPr>
          <w:sz w:val="24"/>
          <w:szCs w:val="24"/>
          <w:lang w:val="en-US"/>
        </w:rPr>
        <w:t>/ Software AG</w:t>
      </w:r>
    </w:p>
    <w:p w14:paraId="26E620D8" w14:textId="77777777" w:rsidR="00A74FDB" w:rsidRPr="00FA0F6E" w:rsidRDefault="00637167" w:rsidP="0024177F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84" w:history="1">
        <w:r w:rsidR="00A74FDB" w:rsidRPr="00FA0F6E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FA0F6E">
        <w:rPr>
          <w:sz w:val="24"/>
          <w:szCs w:val="24"/>
          <w:lang w:val="en-US"/>
        </w:rPr>
        <w:t>/ IBM WebSphere Business Modeler</w:t>
      </w:r>
    </w:p>
    <w:p w14:paraId="6586C460" w14:textId="77777777" w:rsidR="00A74FDB" w:rsidRPr="00FA0F6E" w:rsidRDefault="00637167" w:rsidP="0024177F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5" w:history="1">
        <w:r w:rsidR="00A74FDB" w:rsidRPr="00FA0F6E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FA0F6E">
        <w:rPr>
          <w:sz w:val="24"/>
          <w:szCs w:val="24"/>
        </w:rPr>
        <w:t xml:space="preserve"> СПС Консультант Плюс </w:t>
      </w:r>
    </w:p>
    <w:p w14:paraId="7E2882C5" w14:textId="77777777" w:rsidR="00A74FDB" w:rsidRPr="00FA0F6E" w:rsidRDefault="00637167" w:rsidP="0024177F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6" w:history="1">
        <w:r w:rsidR="00A74FDB" w:rsidRPr="00FA0F6E">
          <w:rPr>
            <w:sz w:val="24"/>
            <w:szCs w:val="24"/>
          </w:rPr>
          <w:t xml:space="preserve">http://www.garant.ru </w:t>
        </w:r>
      </w:hyperlink>
      <w:r w:rsidR="00A74FDB" w:rsidRPr="00FA0F6E">
        <w:rPr>
          <w:sz w:val="24"/>
          <w:szCs w:val="24"/>
        </w:rPr>
        <w:t>/ СПС Гарант</w:t>
      </w:r>
    </w:p>
    <w:p w14:paraId="732DAEFB" w14:textId="77777777" w:rsidR="00A74FDB" w:rsidRPr="00FA0F6E" w:rsidRDefault="00637167" w:rsidP="0024177F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7" w:history="1">
        <w:r w:rsidR="00A74FDB" w:rsidRPr="00FA0F6E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FA0F6E">
        <w:rPr>
          <w:sz w:val="24"/>
          <w:szCs w:val="24"/>
        </w:rPr>
        <w:t xml:space="preserve"> СПС Консультант Плюс </w:t>
      </w:r>
    </w:p>
    <w:p w14:paraId="3A9ED748" w14:textId="77777777" w:rsidR="00A74FDB" w:rsidRPr="00FA0F6E" w:rsidRDefault="00637167" w:rsidP="0024177F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8" w:history="1">
        <w:r w:rsidR="00A74FDB" w:rsidRPr="00FA0F6E">
          <w:rPr>
            <w:sz w:val="24"/>
            <w:szCs w:val="24"/>
          </w:rPr>
          <w:t xml:space="preserve">http://www.garant.ru </w:t>
        </w:r>
      </w:hyperlink>
      <w:r w:rsidR="00A74FDB" w:rsidRPr="00FA0F6E">
        <w:rPr>
          <w:sz w:val="24"/>
          <w:szCs w:val="24"/>
        </w:rPr>
        <w:t>/ СПС Гарант</w:t>
      </w:r>
    </w:p>
    <w:p w14:paraId="7AB5C7FC" w14:textId="77777777" w:rsidR="00A74FDB" w:rsidRPr="00FA0F6E" w:rsidRDefault="00A74FDB" w:rsidP="0024177F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76BB0841" w14:textId="50DA6554" w:rsidR="00A74FDB" w:rsidRPr="00FA0F6E" w:rsidRDefault="00A74FDB" w:rsidP="0024177F">
      <w:pPr>
        <w:tabs>
          <w:tab w:val="left" w:pos="0"/>
          <w:tab w:val="left" w:pos="540"/>
        </w:tabs>
        <w:suppressAutoHyphens w:val="0"/>
        <w:jc w:val="center"/>
        <w:rPr>
          <w:rStyle w:val="10"/>
          <w:rFonts w:cs="Times New Roman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7.</w:t>
      </w:r>
      <w:r w:rsidRPr="00FA0F6E">
        <w:rPr>
          <w:rFonts w:ascii="Times New Roman" w:hAnsi="Times New Roman"/>
          <w:b/>
          <w:sz w:val="24"/>
          <w:szCs w:val="24"/>
        </w:rPr>
        <w:tab/>
      </w:r>
      <w:r w:rsidRPr="00FA0F6E">
        <w:rPr>
          <w:rStyle w:val="10"/>
          <w:rFonts w:cs="Times New Roman"/>
          <w:szCs w:val="24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14:paraId="1CDE22B8" w14:textId="7327CA41" w:rsidR="00A74FDB" w:rsidRPr="00FA0F6E" w:rsidRDefault="00A74FDB" w:rsidP="0024177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Microsoft Excel, Microsoft Word, Microsoft Power Point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FA0F6E">
        <w:rPr>
          <w:rFonts w:ascii="Times New Roman" w:hAnsi="Times New Roman"/>
          <w:sz w:val="24"/>
          <w:szCs w:val="24"/>
          <w:lang w:val="en-US"/>
        </w:rPr>
        <w:t>Case</w:t>
      </w:r>
      <w:r w:rsidRPr="00FA0F6E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FA0F6E">
        <w:rPr>
          <w:rFonts w:ascii="Times New Roman" w:hAnsi="Times New Roman"/>
          <w:sz w:val="24"/>
          <w:szCs w:val="24"/>
          <w:lang w:val="en-US"/>
        </w:rPr>
        <w:t>Ramus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  <w:lang w:val="en-US"/>
        </w:rPr>
        <w:t>Educational</w:t>
      </w:r>
      <w:r w:rsidRPr="00FA0F6E">
        <w:rPr>
          <w:rFonts w:ascii="Times New Roman" w:hAnsi="Times New Roman"/>
          <w:sz w:val="24"/>
          <w:szCs w:val="24"/>
        </w:rPr>
        <w:t xml:space="preserve"> и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  <w:lang w:val="en-US"/>
        </w:rPr>
        <w:t>StarUML</w:t>
      </w:r>
      <w:r w:rsidR="00E134E7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14:paraId="28837AE9" w14:textId="4A4C41FE" w:rsidR="005C230E" w:rsidRDefault="00A74FDB" w:rsidP="0024177F">
      <w:pPr>
        <w:suppressAutoHyphens w:val="0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  <w:r w:rsidR="0024177F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89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  <w:r w:rsidRPr="00FA0F6E">
        <w:rPr>
          <w:rStyle w:val="af4"/>
          <w:rFonts w:ascii="Times New Roman" w:hAnsi="Times New Roman"/>
          <w:color w:val="auto"/>
          <w:sz w:val="24"/>
          <w:szCs w:val="24"/>
        </w:rPr>
        <w:t xml:space="preserve"> </w:t>
      </w:r>
      <w:r w:rsidRPr="00FA0F6E">
        <w:rPr>
          <w:rStyle w:val="af4"/>
          <w:rFonts w:ascii="Times New Roman" w:hAnsi="Times New Roman"/>
          <w:color w:val="auto"/>
          <w:sz w:val="24"/>
          <w:szCs w:val="24"/>
          <w:u w:val="none"/>
        </w:rPr>
        <w:t>на основе</w:t>
      </w:r>
      <w:r w:rsidRPr="00FA0F6E">
        <w:rPr>
          <w:rStyle w:val="af4"/>
          <w:rFonts w:ascii="Times New Roman" w:hAnsi="Times New Roman"/>
          <w:color w:val="auto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  <w:lang w:val="en-US"/>
        </w:rPr>
        <w:t>Moodle</w:t>
      </w:r>
      <w:r w:rsidRPr="00FA0F6E">
        <w:rPr>
          <w:rFonts w:ascii="Times New Roman" w:hAnsi="Times New Roman"/>
          <w:sz w:val="24"/>
          <w:szCs w:val="24"/>
        </w:rPr>
        <w:t xml:space="preserve">. </w:t>
      </w:r>
      <w:r w:rsidR="005C230E">
        <w:rPr>
          <w:rFonts w:ascii="Times New Roman" w:hAnsi="Times New Roman"/>
          <w:color w:val="000000"/>
          <w:sz w:val="24"/>
          <w:szCs w:val="24"/>
        </w:rPr>
        <w:t xml:space="preserve">Кроме вышеперечисленных ресурсов, используются </w:t>
      </w:r>
      <w:r w:rsidR="005C230E">
        <w:rPr>
          <w:rFonts w:ascii="Times New Roman" w:hAnsi="Times New Roman"/>
          <w:color w:val="000000"/>
          <w:sz w:val="24"/>
          <w:szCs w:val="24"/>
        </w:rPr>
        <w:lastRenderedPageBreak/>
        <w:t xml:space="preserve">следующие </w:t>
      </w:r>
      <w:r w:rsidR="005C230E">
        <w:rPr>
          <w:rFonts w:ascii="Times New Roman" w:hAnsi="Times New Roman"/>
          <w:sz w:val="24"/>
          <w:szCs w:val="24"/>
        </w:rPr>
        <w:t>информационные справочные системы</w:t>
      </w:r>
      <w:r w:rsidR="005C230E">
        <w:rPr>
          <w:rFonts w:ascii="Times New Roman" w:hAnsi="Times New Roman"/>
          <w:color w:val="000000"/>
          <w:sz w:val="24"/>
          <w:szCs w:val="24"/>
        </w:rPr>
        <w:t xml:space="preserve">: </w:t>
      </w:r>
      <w:r w:rsidR="005C230E">
        <w:rPr>
          <w:rFonts w:ascii="Times New Roman" w:hAnsi="Times New Roman"/>
          <w:color w:val="0000FF"/>
          <w:sz w:val="24"/>
          <w:szCs w:val="24"/>
          <w:u w:val="single"/>
        </w:rPr>
        <w:t>http://uristy.ucoz.ru/</w:t>
      </w:r>
      <w:r w:rsidR="005C230E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="005C230E">
        <w:rPr>
          <w:rFonts w:ascii="Times New Roman" w:hAnsi="Times New Roman"/>
          <w:color w:val="0000FF"/>
          <w:sz w:val="24"/>
          <w:szCs w:val="24"/>
          <w:u w:val="single"/>
        </w:rPr>
        <w:t>http://www.garant.ru/</w:t>
      </w:r>
      <w:r w:rsidR="005C230E">
        <w:rPr>
          <w:rFonts w:ascii="Times New Roman" w:hAnsi="Times New Roman"/>
          <w:color w:val="000000"/>
          <w:sz w:val="24"/>
          <w:szCs w:val="24"/>
        </w:rPr>
        <w:t xml:space="preserve">; </w:t>
      </w:r>
      <w:r w:rsidR="005C230E">
        <w:rPr>
          <w:rFonts w:ascii="Times New Roman" w:hAnsi="Times New Roman"/>
          <w:color w:val="0000FF"/>
          <w:sz w:val="24"/>
          <w:szCs w:val="24"/>
          <w:u w:val="single"/>
        </w:rPr>
        <w:t>http://www.kodeks.ru/</w:t>
      </w:r>
      <w:r w:rsidR="005C230E">
        <w:rPr>
          <w:rFonts w:ascii="Times New Roman" w:hAnsi="Times New Roman"/>
          <w:color w:val="000000"/>
          <w:sz w:val="24"/>
          <w:szCs w:val="24"/>
        </w:rPr>
        <w:t xml:space="preserve"> и другие.</w:t>
      </w:r>
    </w:p>
    <w:tbl>
      <w:tblPr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892"/>
        <w:gridCol w:w="8469"/>
      </w:tblGrid>
      <w:tr w:rsidR="005C230E" w14:paraId="7B472687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9F02A96" w14:textId="77777777" w:rsidR="005C230E" w:rsidRDefault="005C230E" w:rsidP="0024177F">
            <w:pPr>
              <w:snapToGrid w:val="0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№ п/п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D9EAC5C" w14:textId="77777777" w:rsidR="005C230E" w:rsidRDefault="005C230E" w:rsidP="0024177F">
            <w:pPr>
              <w:snapToGrid w:val="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Наименование</w:t>
            </w:r>
          </w:p>
        </w:tc>
      </w:tr>
      <w:tr w:rsidR="005C230E" w14:paraId="77237385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39DF277" w14:textId="77777777" w:rsidR="005C230E" w:rsidRDefault="005C230E" w:rsidP="0024177F">
            <w:pPr>
              <w:snapToGrid w:val="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1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6BAEF4" w14:textId="77777777" w:rsidR="005C230E" w:rsidRDefault="005C230E" w:rsidP="0024177F">
            <w:pPr>
              <w:snapToGrid w:val="0"/>
              <w:ind w:firstLine="397"/>
              <w:jc w:val="both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Специализированные залы для проведения лекций:</w:t>
            </w:r>
          </w:p>
        </w:tc>
      </w:tr>
      <w:tr w:rsidR="005C230E" w14:paraId="4DCA3C15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613ADF4" w14:textId="77777777" w:rsidR="005C230E" w:rsidRDefault="005C230E" w:rsidP="0024177F">
            <w:pPr>
              <w:snapToGrid w:val="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2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C052E33" w14:textId="77777777" w:rsidR="005C230E" w:rsidRDefault="005C230E" w:rsidP="0024177F">
            <w:pPr>
              <w:snapToGrid w:val="0"/>
              <w:ind w:firstLine="397"/>
              <w:jc w:val="both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Специализированная мебель и оргсредства: аудитории и компьютерные классы, оборудованные посадочными местами</w:t>
            </w:r>
          </w:p>
        </w:tc>
      </w:tr>
      <w:tr w:rsidR="005C230E" w14:paraId="3937F652" w14:textId="77777777" w:rsidTr="0024177F">
        <w:trPr>
          <w:trHeight w:val="416"/>
        </w:trPr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26FDE7F" w14:textId="77777777" w:rsidR="005C230E" w:rsidRDefault="005C230E" w:rsidP="0024177F">
            <w:pPr>
              <w:snapToGrid w:val="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3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B7AB6A" w14:textId="77777777" w:rsidR="005C230E" w:rsidRDefault="005C230E" w:rsidP="0024177F">
            <w:pPr>
              <w:snapToGrid w:val="0"/>
              <w:ind w:firstLine="397"/>
              <w:jc w:val="both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 xml:space="preserve">Технические средства обучения: Персональные компьютеры; компьютерные проекторы; звуковые динамики; программные средства, обеспечивающие просмотр видеофайлов </w:t>
            </w:r>
          </w:p>
        </w:tc>
      </w:tr>
    </w:tbl>
    <w:p w14:paraId="00A6C678" w14:textId="77777777" w:rsidR="005C230E" w:rsidRPr="00FA0F6E" w:rsidRDefault="005C230E" w:rsidP="0024177F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sectPr w:rsidR="005C230E" w:rsidRPr="00FA0F6E" w:rsidSect="000F48C2">
      <w:headerReference w:type="even" r:id="rId90"/>
      <w:footerReference w:type="even" r:id="rId91"/>
      <w:footerReference w:type="default" r:id="rId9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0F2995C" w14:textId="77777777" w:rsidR="00637167" w:rsidRDefault="00637167" w:rsidP="003C0FE8">
      <w:r>
        <w:separator/>
      </w:r>
    </w:p>
  </w:endnote>
  <w:endnote w:type="continuationSeparator" w:id="0">
    <w:p w14:paraId="76081F3B" w14:textId="77777777" w:rsidR="00637167" w:rsidRDefault="00637167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A0A2E9" w14:textId="77777777" w:rsidR="00B84262" w:rsidRDefault="00B84262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38968AA1" w14:textId="77777777" w:rsidR="00B84262" w:rsidRDefault="00B84262">
    <w:pPr>
      <w:pStyle w:val="af0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B8EB34" w14:textId="610CC066" w:rsidR="00B84262" w:rsidRPr="00AE0D16" w:rsidRDefault="00B84262">
    <w:pPr>
      <w:pStyle w:val="af0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AA42CB">
      <w:rPr>
        <w:noProof/>
        <w:sz w:val="24"/>
        <w:szCs w:val="24"/>
      </w:rPr>
      <w:t>5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BD1214D" w14:textId="77777777" w:rsidR="00637167" w:rsidRDefault="00637167" w:rsidP="003C0FE8">
      <w:r>
        <w:separator/>
      </w:r>
    </w:p>
  </w:footnote>
  <w:footnote w:type="continuationSeparator" w:id="0">
    <w:p w14:paraId="2E13142F" w14:textId="77777777" w:rsidR="00637167" w:rsidRDefault="00637167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F1522A" w14:textId="77777777" w:rsidR="00B84262" w:rsidRDefault="00B84262">
    <w:pPr>
      <w:pStyle w:val="a5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6EE9ED72" w14:textId="77777777" w:rsidR="00B84262" w:rsidRDefault="00B84262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89F62A2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 w15:restartNumberingAfterBreak="0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 w15:restartNumberingAfterBreak="0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1A4047D1"/>
    <w:multiLevelType w:val="multilevel"/>
    <w:tmpl w:val="DE2CB7E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42F11F7"/>
    <w:multiLevelType w:val="hybridMultilevel"/>
    <w:tmpl w:val="DC9276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 w15:restartNumberingAfterBreak="0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2" w15:restartNumberingAfterBreak="0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30D1AC3"/>
    <w:multiLevelType w:val="multilevel"/>
    <w:tmpl w:val="7628599C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2"/>
  </w:num>
  <w:num w:numId="2">
    <w:abstractNumId w:val="0"/>
  </w:num>
  <w:num w:numId="3">
    <w:abstractNumId w:val="10"/>
  </w:num>
  <w:num w:numId="4">
    <w:abstractNumId w:val="1"/>
  </w:num>
  <w:num w:numId="5">
    <w:abstractNumId w:val="7"/>
  </w:num>
  <w:num w:numId="6">
    <w:abstractNumId w:val="4"/>
  </w:num>
  <w:num w:numId="7">
    <w:abstractNumId w:val="3"/>
  </w:num>
  <w:num w:numId="8">
    <w:abstractNumId w:val="11"/>
  </w:num>
  <w:num w:numId="9">
    <w:abstractNumId w:val="8"/>
  </w:num>
  <w:num w:numId="10">
    <w:abstractNumId w:val="5"/>
  </w:num>
  <w:num w:numId="11">
    <w:abstractNumId w:val="6"/>
  </w:num>
  <w:num w:numId="12">
    <w:abstractNumId w:val="2"/>
  </w:num>
  <w:num w:numId="13">
    <w:abstractNumId w:val="13"/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03696"/>
    <w:rsid w:val="00021814"/>
    <w:rsid w:val="00046E05"/>
    <w:rsid w:val="000707A8"/>
    <w:rsid w:val="00070E4D"/>
    <w:rsid w:val="0007567F"/>
    <w:rsid w:val="0008394A"/>
    <w:rsid w:val="00087676"/>
    <w:rsid w:val="0009442B"/>
    <w:rsid w:val="000975C0"/>
    <w:rsid w:val="000C2E8F"/>
    <w:rsid w:val="000F48C2"/>
    <w:rsid w:val="001106C5"/>
    <w:rsid w:val="00110B84"/>
    <w:rsid w:val="00111BC8"/>
    <w:rsid w:val="0019374F"/>
    <w:rsid w:val="00196FB0"/>
    <w:rsid w:val="001C315C"/>
    <w:rsid w:val="001C5FF4"/>
    <w:rsid w:val="001C705F"/>
    <w:rsid w:val="001E2F98"/>
    <w:rsid w:val="001E33E0"/>
    <w:rsid w:val="001E6C70"/>
    <w:rsid w:val="001F17B9"/>
    <w:rsid w:val="001F669D"/>
    <w:rsid w:val="00212AF7"/>
    <w:rsid w:val="00212E75"/>
    <w:rsid w:val="00222364"/>
    <w:rsid w:val="0024177F"/>
    <w:rsid w:val="00275F55"/>
    <w:rsid w:val="00276610"/>
    <w:rsid w:val="0028225D"/>
    <w:rsid w:val="00290479"/>
    <w:rsid w:val="00297B91"/>
    <w:rsid w:val="002B5FAF"/>
    <w:rsid w:val="002B6EB7"/>
    <w:rsid w:val="002C6FB8"/>
    <w:rsid w:val="002E640A"/>
    <w:rsid w:val="002F21FD"/>
    <w:rsid w:val="002F7B44"/>
    <w:rsid w:val="0030010E"/>
    <w:rsid w:val="0031689E"/>
    <w:rsid w:val="003200F3"/>
    <w:rsid w:val="003338D6"/>
    <w:rsid w:val="0033435B"/>
    <w:rsid w:val="0033789B"/>
    <w:rsid w:val="003434D0"/>
    <w:rsid w:val="00344667"/>
    <w:rsid w:val="00347199"/>
    <w:rsid w:val="003649D6"/>
    <w:rsid w:val="003767EB"/>
    <w:rsid w:val="003812EC"/>
    <w:rsid w:val="00387F97"/>
    <w:rsid w:val="003A5F72"/>
    <w:rsid w:val="003B2B1B"/>
    <w:rsid w:val="003C0FE8"/>
    <w:rsid w:val="003C2053"/>
    <w:rsid w:val="003D30E8"/>
    <w:rsid w:val="003E252A"/>
    <w:rsid w:val="003E76F4"/>
    <w:rsid w:val="00400075"/>
    <w:rsid w:val="00411E59"/>
    <w:rsid w:val="00416417"/>
    <w:rsid w:val="00431589"/>
    <w:rsid w:val="004335DF"/>
    <w:rsid w:val="00436FCB"/>
    <w:rsid w:val="00471252"/>
    <w:rsid w:val="00472CF7"/>
    <w:rsid w:val="004743A5"/>
    <w:rsid w:val="00480D30"/>
    <w:rsid w:val="00482E86"/>
    <w:rsid w:val="004900F0"/>
    <w:rsid w:val="00490C9D"/>
    <w:rsid w:val="004B0267"/>
    <w:rsid w:val="004B0453"/>
    <w:rsid w:val="004B65CE"/>
    <w:rsid w:val="004C7ABB"/>
    <w:rsid w:val="004D4BC5"/>
    <w:rsid w:val="00503F49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A464D"/>
    <w:rsid w:val="005A4ED4"/>
    <w:rsid w:val="005A5F50"/>
    <w:rsid w:val="005C230E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028AF"/>
    <w:rsid w:val="00613590"/>
    <w:rsid w:val="00614B1D"/>
    <w:rsid w:val="006153D8"/>
    <w:rsid w:val="0061782B"/>
    <w:rsid w:val="00620806"/>
    <w:rsid w:val="00633B6D"/>
    <w:rsid w:val="00637167"/>
    <w:rsid w:val="00641C38"/>
    <w:rsid w:val="00656523"/>
    <w:rsid w:val="00663ECD"/>
    <w:rsid w:val="00665178"/>
    <w:rsid w:val="006677AF"/>
    <w:rsid w:val="006704C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C7C99"/>
    <w:rsid w:val="006E0B08"/>
    <w:rsid w:val="006E4C50"/>
    <w:rsid w:val="006E7024"/>
    <w:rsid w:val="006F556F"/>
    <w:rsid w:val="007251D8"/>
    <w:rsid w:val="00725B7F"/>
    <w:rsid w:val="0072715F"/>
    <w:rsid w:val="007619B3"/>
    <w:rsid w:val="00762739"/>
    <w:rsid w:val="00767997"/>
    <w:rsid w:val="00775BD7"/>
    <w:rsid w:val="00783894"/>
    <w:rsid w:val="00785D17"/>
    <w:rsid w:val="007A3D36"/>
    <w:rsid w:val="007B0493"/>
    <w:rsid w:val="007B3A23"/>
    <w:rsid w:val="007D7BF0"/>
    <w:rsid w:val="00801C13"/>
    <w:rsid w:val="00820822"/>
    <w:rsid w:val="008215B3"/>
    <w:rsid w:val="008570E9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C62"/>
    <w:rsid w:val="008C5CD0"/>
    <w:rsid w:val="008D1CF7"/>
    <w:rsid w:val="008D1F6C"/>
    <w:rsid w:val="008E30EC"/>
    <w:rsid w:val="009057C2"/>
    <w:rsid w:val="00905C51"/>
    <w:rsid w:val="00905FA7"/>
    <w:rsid w:val="00912164"/>
    <w:rsid w:val="0091788E"/>
    <w:rsid w:val="00936901"/>
    <w:rsid w:val="00951714"/>
    <w:rsid w:val="00953E5B"/>
    <w:rsid w:val="009C1696"/>
    <w:rsid w:val="009F2451"/>
    <w:rsid w:val="009F3C28"/>
    <w:rsid w:val="00A10CB8"/>
    <w:rsid w:val="00A20E28"/>
    <w:rsid w:val="00A23E74"/>
    <w:rsid w:val="00A26ACA"/>
    <w:rsid w:val="00A31752"/>
    <w:rsid w:val="00A3385D"/>
    <w:rsid w:val="00A35BA4"/>
    <w:rsid w:val="00A4162C"/>
    <w:rsid w:val="00A470F0"/>
    <w:rsid w:val="00A50F97"/>
    <w:rsid w:val="00A52CCB"/>
    <w:rsid w:val="00A53EDE"/>
    <w:rsid w:val="00A57630"/>
    <w:rsid w:val="00A62E69"/>
    <w:rsid w:val="00A65E29"/>
    <w:rsid w:val="00A744E2"/>
    <w:rsid w:val="00A7484A"/>
    <w:rsid w:val="00A74FDB"/>
    <w:rsid w:val="00A7502C"/>
    <w:rsid w:val="00A8285B"/>
    <w:rsid w:val="00A850F9"/>
    <w:rsid w:val="00A915FE"/>
    <w:rsid w:val="00A91BF0"/>
    <w:rsid w:val="00A959C1"/>
    <w:rsid w:val="00AA42CB"/>
    <w:rsid w:val="00AC36E2"/>
    <w:rsid w:val="00AD24F4"/>
    <w:rsid w:val="00AE0D16"/>
    <w:rsid w:val="00AF36AA"/>
    <w:rsid w:val="00AF5000"/>
    <w:rsid w:val="00AF6336"/>
    <w:rsid w:val="00B01285"/>
    <w:rsid w:val="00B06B49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83C1F"/>
    <w:rsid w:val="00B84262"/>
    <w:rsid w:val="00B912E6"/>
    <w:rsid w:val="00BA369D"/>
    <w:rsid w:val="00BB3270"/>
    <w:rsid w:val="00BC1FC4"/>
    <w:rsid w:val="00BC541F"/>
    <w:rsid w:val="00BC633B"/>
    <w:rsid w:val="00BE728A"/>
    <w:rsid w:val="00BF3A1D"/>
    <w:rsid w:val="00BF59E7"/>
    <w:rsid w:val="00BF7EC7"/>
    <w:rsid w:val="00C00DFE"/>
    <w:rsid w:val="00C05C11"/>
    <w:rsid w:val="00C21152"/>
    <w:rsid w:val="00C23AC0"/>
    <w:rsid w:val="00C2714D"/>
    <w:rsid w:val="00C40F78"/>
    <w:rsid w:val="00C42946"/>
    <w:rsid w:val="00C51510"/>
    <w:rsid w:val="00C75D80"/>
    <w:rsid w:val="00C76219"/>
    <w:rsid w:val="00C84C2E"/>
    <w:rsid w:val="00CB3419"/>
    <w:rsid w:val="00CB48A9"/>
    <w:rsid w:val="00CB581D"/>
    <w:rsid w:val="00CC098B"/>
    <w:rsid w:val="00CC36D0"/>
    <w:rsid w:val="00CC47AC"/>
    <w:rsid w:val="00CC6604"/>
    <w:rsid w:val="00CD03A8"/>
    <w:rsid w:val="00CD5F87"/>
    <w:rsid w:val="00CD605E"/>
    <w:rsid w:val="00CE4020"/>
    <w:rsid w:val="00D124FD"/>
    <w:rsid w:val="00D20D5E"/>
    <w:rsid w:val="00D25242"/>
    <w:rsid w:val="00D418D9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B549C"/>
    <w:rsid w:val="00DD3EC5"/>
    <w:rsid w:val="00DF7EBD"/>
    <w:rsid w:val="00E078A0"/>
    <w:rsid w:val="00E134E7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646AE"/>
    <w:rsid w:val="00E81B18"/>
    <w:rsid w:val="00E93406"/>
    <w:rsid w:val="00EA0021"/>
    <w:rsid w:val="00EA0D58"/>
    <w:rsid w:val="00EB562D"/>
    <w:rsid w:val="00EE7A07"/>
    <w:rsid w:val="00EF335D"/>
    <w:rsid w:val="00F108A6"/>
    <w:rsid w:val="00F11379"/>
    <w:rsid w:val="00F1486C"/>
    <w:rsid w:val="00F15F3D"/>
    <w:rsid w:val="00F223BD"/>
    <w:rsid w:val="00F23003"/>
    <w:rsid w:val="00F240C5"/>
    <w:rsid w:val="00F446B5"/>
    <w:rsid w:val="00F44C2A"/>
    <w:rsid w:val="00F57FC4"/>
    <w:rsid w:val="00F62AFC"/>
    <w:rsid w:val="00F673C3"/>
    <w:rsid w:val="00F73464"/>
    <w:rsid w:val="00F91B73"/>
    <w:rsid w:val="00F91D60"/>
    <w:rsid w:val="00F939C1"/>
    <w:rsid w:val="00F94D64"/>
    <w:rsid w:val="00FA0F6E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  <w:rsid w:val="00FF1E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27F19758"/>
  <w15:docId w15:val="{5D5F1045-BC45-463D-8F0B-92DF379D1F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0F48C2"/>
    <w:pPr>
      <w:suppressAutoHyphens w:val="0"/>
      <w:overflowPunct/>
      <w:autoSpaceDE/>
      <w:autoSpaceDN/>
      <w:spacing w:before="240"/>
      <w:ind w:left="720"/>
      <w:jc w:val="center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34"/>
    <w:qFormat/>
    <w:rsid w:val="006704CF"/>
    <w:pPr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0F48C2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spacing w:line="259" w:lineRule="auto"/>
      <w:ind w:left="0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  <w:style w:type="paragraph" w:customStyle="1" w:styleId="32">
    <w:name w:val="Абзац списка3"/>
    <w:basedOn w:val="a1"/>
    <w:uiPriority w:val="99"/>
    <w:rsid w:val="00A20E28"/>
    <w:pPr>
      <w:widowControl/>
      <w:suppressAutoHyphens w:val="0"/>
      <w:overflowPunct/>
      <w:autoSpaceDE/>
      <w:autoSpaceDN/>
      <w:ind w:left="720" w:firstLine="709"/>
      <w:jc w:val="both"/>
      <w:textAlignment w:val="auto"/>
    </w:pPr>
    <w:rPr>
      <w:rFonts w:cs="Calibri"/>
      <w:kern w:val="0"/>
      <w:szCs w:val="20"/>
      <w:lang w:eastAsia="en-US"/>
    </w:rPr>
  </w:style>
  <w:style w:type="character" w:customStyle="1" w:styleId="FontStyle44">
    <w:name w:val="Font Style44"/>
    <w:rsid w:val="00A20E28"/>
    <w:rPr>
      <w:rFonts w:ascii="Times New Roman" w:hAnsi="Times New Roman" w:cs="Times New Roman" w:hint="default"/>
      <w:sz w:val="26"/>
    </w:rPr>
  </w:style>
  <w:style w:type="character" w:styleId="afc">
    <w:name w:val="Emphasis"/>
    <w:qFormat/>
    <w:rsid w:val="00FA0F6E"/>
    <w:rPr>
      <w:rFonts w:ascii="Times New Roman" w:hAnsi="Times New Roman" w:cs="Times New Roman" w:hint="default"/>
      <w:i/>
      <w:iCs/>
    </w:rPr>
  </w:style>
  <w:style w:type="paragraph" w:customStyle="1" w:styleId="Heading">
    <w:name w:val="Heading"/>
    <w:uiPriority w:val="99"/>
    <w:rsid w:val="00FA0F6E"/>
    <w:pPr>
      <w:spacing w:after="0" w:line="240" w:lineRule="auto"/>
    </w:pPr>
    <w:rPr>
      <w:rFonts w:ascii="Times New Roman" w:eastAsia="Calibri" w:hAnsi="Times New Roman" w:cs="Times New Roman"/>
      <w:sz w:val="24"/>
      <w:szCs w:val="20"/>
      <w:lang w:eastAsia="ru-RU"/>
    </w:rPr>
  </w:style>
  <w:style w:type="paragraph" w:customStyle="1" w:styleId="13">
    <w:name w:val="Абзац списка1"/>
    <w:basedOn w:val="a1"/>
    <w:uiPriority w:val="99"/>
    <w:rsid w:val="00FA0F6E"/>
    <w:pPr>
      <w:widowControl/>
      <w:suppressAutoHyphens w:val="0"/>
      <w:overflowPunct/>
      <w:autoSpaceDE/>
      <w:autoSpaceDN/>
      <w:spacing w:after="200" w:line="276" w:lineRule="auto"/>
      <w:ind w:left="720"/>
      <w:contextualSpacing/>
      <w:textAlignment w:val="auto"/>
    </w:pPr>
    <w:rPr>
      <w:kern w:val="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81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51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25842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7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68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55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174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196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8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0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1945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885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99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418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2820599">
          <w:marLeft w:val="-225"/>
          <w:marRight w:val="-22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97582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5723839">
                  <w:marLeft w:val="-225"/>
                  <w:marRight w:val="-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0628309">
                      <w:marLeft w:val="975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7863051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92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4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020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85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29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55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73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124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581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072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44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6276751">
          <w:marLeft w:val="-225"/>
          <w:marRight w:val="-225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81517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882102">
                  <w:marLeft w:val="-225"/>
                  <w:marRight w:val="-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5851815">
                      <w:marLeft w:val="975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8145538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9736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29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22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hyperlink" Target="http://www.iprbookshop.ru/65865.html" TargetMode="External"/><Relationship Id="rId50" Type="http://schemas.openxmlformats.org/officeDocument/2006/relationships/hyperlink" Target="http://www.iprbookshop.ru/73811.html" TargetMode="External"/><Relationship Id="rId55" Type="http://schemas.openxmlformats.org/officeDocument/2006/relationships/hyperlink" Target="http://nwipa.ru" TargetMode="External"/><Relationship Id="rId63" Type="http://schemas.openxmlformats.org/officeDocument/2006/relationships/hyperlink" Target="http://www.finexpert.ru" TargetMode="External"/><Relationship Id="rId68" Type="http://schemas.openxmlformats.org/officeDocument/2006/relationships/hyperlink" Target="http://www.gartner.com/" TargetMode="External"/><Relationship Id="rId76" Type="http://schemas.openxmlformats.org/officeDocument/2006/relationships/hyperlink" Target="http://office.microsoft.com/ru-ru/support/FX100996114.aspx" TargetMode="External"/><Relationship Id="rId84" Type="http://schemas.openxmlformats.org/officeDocument/2006/relationships/hyperlink" Target="http://www-03.ibm.com/software/products/ru/ru/wbi" TargetMode="External"/><Relationship Id="rId89" Type="http://schemas.openxmlformats.org/officeDocument/2006/relationships/hyperlink" Target="https://sziu-de.ranepa.ru/" TargetMode="External"/><Relationship Id="rId7" Type="http://schemas.openxmlformats.org/officeDocument/2006/relationships/endnotes" Target="endnotes.xml"/><Relationship Id="rId71" Type="http://schemas.openxmlformats.org/officeDocument/2006/relationships/hyperlink" Target="http://www.betec.ru/" TargetMode="External"/><Relationship Id="rId92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7.png"/><Relationship Id="rId45" Type="http://schemas.openxmlformats.org/officeDocument/2006/relationships/hyperlink" Target="https://sziu-de.ranepa.ru/" TargetMode="External"/><Relationship Id="rId53" Type="http://schemas.openxmlformats.org/officeDocument/2006/relationships/hyperlink" Target="http://www.iprbookshop.ru/83183.html" TargetMode="External"/><Relationship Id="rId58" Type="http://schemas.openxmlformats.org/officeDocument/2006/relationships/hyperlink" Target="http://www.iprbookshop.ru/" TargetMode="External"/><Relationship Id="rId66" Type="http://schemas.openxmlformats.org/officeDocument/2006/relationships/hyperlink" Target="http://www.prj-exp.ru/" TargetMode="External"/><Relationship Id="rId74" Type="http://schemas.openxmlformats.org/officeDocument/2006/relationships/hyperlink" Target="http://www.interface.ru/home.asp?artId=4449" TargetMode="External"/><Relationship Id="rId79" Type="http://schemas.openxmlformats.org/officeDocument/2006/relationships/hyperlink" Target="http://www.businessstudio.ru/" TargetMode="External"/><Relationship Id="rId87" Type="http://schemas.openxmlformats.org/officeDocument/2006/relationships/hyperlink" Target="http://www.consultant.ru/" TargetMode="External"/><Relationship Id="rId5" Type="http://schemas.openxmlformats.org/officeDocument/2006/relationships/webSettings" Target="webSettings.xml"/><Relationship Id="rId61" Type="http://schemas.openxmlformats.org/officeDocument/2006/relationships/hyperlink" Target="http://www.nwapa.spb.ru/index.php?page_id=76" TargetMode="External"/><Relationship Id="rId82" Type="http://schemas.openxmlformats.org/officeDocument/2006/relationships/hyperlink" Target="http://www.oracle.com/technetwork/ru/middleware/bpa/index.html" TargetMode="External"/><Relationship Id="rId90" Type="http://schemas.openxmlformats.org/officeDocument/2006/relationships/header" Target="header1.xml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hyperlink" Target="http://www.iprbookshop.ru/57384.html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www.itnews.ru/" TargetMode="External"/><Relationship Id="rId69" Type="http://schemas.openxmlformats.org/officeDocument/2006/relationships/hyperlink" Target="http://www.idc.com/" TargetMode="External"/><Relationship Id="rId77" Type="http://schemas.openxmlformats.org/officeDocument/2006/relationships/hyperlink" Target="http://wf.runa.ru/rus" TargetMode="External"/><Relationship Id="rId8" Type="http://schemas.openxmlformats.org/officeDocument/2006/relationships/hyperlink" Target="https://sziu-de.ranepa.ru/" TargetMode="External"/><Relationship Id="rId51" Type="http://schemas.openxmlformats.org/officeDocument/2006/relationships/hyperlink" Target="http://www.iprbookshop.ru/77633.html" TargetMode="External"/><Relationship Id="rId72" Type="http://schemas.openxmlformats.org/officeDocument/2006/relationships/hyperlink" Target="http://www.cfin.ru/" TargetMode="External"/><Relationship Id="rId80" Type="http://schemas.openxmlformats.org/officeDocument/2006/relationships/hyperlink" Target="http://www.casewise.com/ru/products/corporate_modeler_suite.html" TargetMode="External"/><Relationship Id="rId85" Type="http://schemas.openxmlformats.org/officeDocument/2006/relationships/hyperlink" Target="http://www.consultant.ru/" TargetMode="External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nwapa.spb.ru/index.php?page_id=76" TargetMode="External"/><Relationship Id="rId67" Type="http://schemas.openxmlformats.org/officeDocument/2006/relationships/hyperlink" Target="http://piter-consult.ru/" TargetMode="Externa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hyperlink" Target="http://www.iprbookshop.ru/78563.html" TargetMode="External"/><Relationship Id="rId62" Type="http://schemas.openxmlformats.org/officeDocument/2006/relationships/hyperlink" Target="http://www.nwapa.spb.ru/index.php?page_id=76" TargetMode="External"/><Relationship Id="rId70" Type="http://schemas.openxmlformats.org/officeDocument/2006/relationships/hyperlink" Target="http://bpms.ru/" TargetMode="External"/><Relationship Id="rId75" Type="http://schemas.openxmlformats.org/officeDocument/2006/relationships/hyperlink" Target="http://www.fa.ru/dep/cko/msq/Pages/default.aspx%20/" TargetMode="External"/><Relationship Id="rId83" Type="http://schemas.openxmlformats.org/officeDocument/2006/relationships/hyperlink" Target="http://www.softwareag.com/ru" TargetMode="External"/><Relationship Id="rId88" Type="http://schemas.openxmlformats.org/officeDocument/2006/relationships/hyperlink" Target="http://www.garant.ru/" TargetMode="External"/><Relationship Id="rId9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yperlink" Target="http://www.iprbookshop.ru/72106.html" TargetMode="External"/><Relationship Id="rId57" Type="http://schemas.openxmlformats.org/officeDocument/2006/relationships/hyperlink" Target="http://www.nwapa.spb.ru/index.php?page_id=76" TargetMode="Externa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hyperlink" Target="https://www.biblio-online.ru/viewer/46A41F93-BC46-401C-A30E-27C0FB60B9DE" TargetMode="External"/><Relationship Id="rId60" Type="http://schemas.openxmlformats.org/officeDocument/2006/relationships/hyperlink" Target="http://www.nwapa.spb.ru/index.php?page_id=76" TargetMode="External"/><Relationship Id="rId65" Type="http://schemas.openxmlformats.org/officeDocument/2006/relationships/hyperlink" Target="http://www.cnews.ru/" TargetMode="External"/><Relationship Id="rId73" Type="http://schemas.openxmlformats.org/officeDocument/2006/relationships/hyperlink" Target="http://www.citforum.ru/" TargetMode="External"/><Relationship Id="rId78" Type="http://schemas.openxmlformats.org/officeDocument/2006/relationships/hyperlink" Target="http://www.bizagi.com/" TargetMode="External"/><Relationship Id="rId81" Type="http://schemas.openxmlformats.org/officeDocument/2006/relationships/hyperlink" Target="http://www.interface.ru/home.asp?artId=106" TargetMode="External"/><Relationship Id="rId86" Type="http://schemas.openxmlformats.org/officeDocument/2006/relationships/hyperlink" Target="http://www.garant.ru/" TargetMode="External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448F5D-1C0B-40E0-A3C6-C121C7D1CDF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5</TotalTime>
  <Pages>21</Pages>
  <Words>6949</Words>
  <Characters>39615</Characters>
  <Application>Microsoft Office Word</Application>
  <DocSecurity>0</DocSecurity>
  <Lines>330</Lines>
  <Paragraphs>9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64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Батенева Алена Владимировна</cp:lastModifiedBy>
  <cp:revision>47</cp:revision>
  <dcterms:created xsi:type="dcterms:W3CDTF">2018-09-11T08:02:00Z</dcterms:created>
  <dcterms:modified xsi:type="dcterms:W3CDTF">2021-03-11T13:24:00Z</dcterms:modified>
</cp:coreProperties>
</file>